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theme/themeOverride3.xml" ContentType="application/vnd.openxmlformats-officedocument.themeOverr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theme/themeOverride4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4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7" r:id="rId3"/>
    <p:sldId id="259" r:id="rId4"/>
    <p:sldId id="261" r:id="rId5"/>
    <p:sldId id="268" r:id="rId6"/>
    <p:sldId id="273" r:id="rId7"/>
    <p:sldId id="269" r:id="rId8"/>
    <p:sldId id="260" r:id="rId9"/>
    <p:sldId id="266" r:id="rId10"/>
    <p:sldId id="267" r:id="rId11"/>
    <p:sldId id="271" r:id="rId12"/>
    <p:sldId id="262" r:id="rId13"/>
    <p:sldId id="263" r:id="rId14"/>
    <p:sldId id="274" r:id="rId15"/>
    <p:sldId id="264" r:id="rId16"/>
    <p:sldId id="265" r:id="rId17"/>
    <p:sldId id="272" r:id="rId18"/>
    <p:sldId id="270" r:id="rId19"/>
  </p:sldIdLst>
  <p:sldSz cx="9144000" cy="6858000" type="screen4x3"/>
  <p:notesSz cx="7010400" cy="9396413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ctr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ctr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D4F9F"/>
    <a:srgbClr val="004782"/>
    <a:srgbClr val="003057"/>
    <a:srgbClr val="173D7B"/>
    <a:srgbClr val="000000"/>
    <a:srgbClr val="1D3F71"/>
    <a:srgbClr val="1E3370"/>
    <a:srgbClr val="25408B"/>
    <a:srgbClr val="192B5D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18" autoAdjust="0"/>
    <p:restoredTop sz="99340" autoAdjust="0"/>
  </p:normalViewPr>
  <p:slideViewPr>
    <p:cSldViewPr snapToGrid="0">
      <p:cViewPr varScale="1">
        <p:scale>
          <a:sx n="93" d="100"/>
          <a:sy n="93" d="100"/>
        </p:scale>
        <p:origin x="1424" y="2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.xlsx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package" Target="../embeddings/Microsoft_Excel_Worksheet1.xlsx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3.xm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oleObject" Target="file:///F:\Documents\Papers\PRAB%20Rs%20vs%20H\HW%20areas.xlsx" TargetMode="Externa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4.xml"/><Relationship Id="rId2" Type="http://schemas.microsoft.com/office/2011/relationships/chartColorStyle" Target="colors4.xml"/><Relationship Id="rId1" Type="http://schemas.microsoft.com/office/2011/relationships/chartStyle" Target="style4.xml"/><Relationship Id="rId4" Type="http://schemas.openxmlformats.org/officeDocument/2006/relationships/package" Target="../embeddings/Microsoft_Excel_Worksheet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6388751925583311"/>
          <c:y val="3.566857644739934E-2"/>
          <c:w val="0.79444972535426284"/>
          <c:h val="0.78690850414126257"/>
        </c:manualLayout>
      </c:layout>
      <c:scatterChart>
        <c:scatterStyle val="smoothMarker"/>
        <c:varyColors val="0"/>
        <c:ser>
          <c:idx val="1"/>
          <c:order val="0"/>
          <c:tx>
            <c:v>Inner</c:v>
          </c:tx>
          <c:spPr>
            <a:ln w="31750" cap="rnd">
              <a:solidFill>
                <a:schemeClr val="accent1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HW!$A$8:$A$108</c:f>
              <c:numCache>
                <c:formatCode>General</c:formatCode>
                <c:ptCount val="101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</c:v>
                </c:pt>
              </c:numCache>
            </c:numRef>
          </c:xVal>
          <c:yVal>
            <c:numRef>
              <c:f>HW!$C$8:$C$108</c:f>
              <c:numCache>
                <c:formatCode>General</c:formatCode>
                <c:ptCount val="101"/>
                <c:pt idx="0">
                  <c:v>0</c:v>
                </c:pt>
                <c:pt idx="1">
                  <c:v>8.8420886552029729E-4</c:v>
                </c:pt>
                <c:pt idx="2">
                  <c:v>1.7685061703527668E-3</c:v>
                </c:pt>
                <c:pt idx="3">
                  <c:v>2.6529804334534126E-3</c:v>
                </c:pt>
                <c:pt idx="4">
                  <c:v>3.5377203332652577E-3</c:v>
                </c:pt>
                <c:pt idx="5">
                  <c:v>4.4228147879612073E-3</c:v>
                </c:pt>
                <c:pt idx="6">
                  <c:v>5.3083530362888834E-3</c:v>
                </c:pt>
                <c:pt idx="7">
                  <c:v>6.1944247192227079E-3</c:v>
                </c:pt>
                <c:pt idx="8">
                  <c:v>7.0811199626324619E-3</c:v>
                </c:pt>
                <c:pt idx="9">
                  <c:v>7.9685294611826826E-3</c:v>
                </c:pt>
                <c:pt idx="10">
                  <c:v>8.8567445636833116E-3</c:v>
                </c:pt>
                <c:pt idx="11">
                  <c:v>9.7458573601194171E-3</c:v>
                </c:pt>
                <c:pt idx="12">
                  <c:v>1.0635960770596264E-2</c:v>
                </c:pt>
                <c:pt idx="13">
                  <c:v>1.152714863644588E-2</c:v>
                </c:pt>
                <c:pt idx="14">
                  <c:v>1.2419515813752339E-2</c:v>
                </c:pt>
                <c:pt idx="15">
                  <c:v>1.3313158269565801E-2</c:v>
                </c:pt>
                <c:pt idx="16">
                  <c:v>1.4208173181089353E-2</c:v>
                </c:pt>
                <c:pt idx="17">
                  <c:v>1.5104659038138856E-2</c:v>
                </c:pt>
                <c:pt idx="18">
                  <c:v>1.6002715749193548E-2</c:v>
                </c:pt>
                <c:pt idx="19">
                  <c:v>1.6902444751375197E-2</c:v>
                </c:pt>
                <c:pt idx="20">
                  <c:v>1.7803949124715265E-2</c:v>
                </c:pt>
                <c:pt idx="21">
                  <c:v>1.8707333711094315E-2</c:v>
                </c:pt>
                <c:pt idx="22">
                  <c:v>1.9612705238264569E-2</c:v>
                </c:pt>
                <c:pt idx="23">
                  <c:v>2.0520172449396704E-2</c:v>
                </c:pt>
                <c:pt idx="24">
                  <c:v>2.1429846238624994E-2</c:v>
                </c:pt>
                <c:pt idx="25">
                  <c:v>2.2341839793101739E-2</c:v>
                </c:pt>
                <c:pt idx="26">
                  <c:v>2.3256268742112403E-2</c:v>
                </c:pt>
                <c:pt idx="27">
                  <c:v>2.4173251313848038E-2</c:v>
                </c:pt>
                <c:pt idx="28">
                  <c:v>2.5092908500481424E-2</c:v>
                </c:pt>
                <c:pt idx="29">
                  <c:v>2.6015364232248692E-2</c:v>
                </c:pt>
                <c:pt idx="30">
                  <c:v>2.6940745561299537E-2</c:v>
                </c:pt>
                <c:pt idx="31">
                  <c:v>2.7869182856147472E-2</c:v>
                </c:pt>
                <c:pt idx="32">
                  <c:v>2.8800810007627294E-2</c:v>
                </c:pt>
                <c:pt idx="33">
                  <c:v>2.9735764647351507E-2</c:v>
                </c:pt>
                <c:pt idx="34">
                  <c:v>3.0674188379751294E-2</c:v>
                </c:pt>
                <c:pt idx="35">
                  <c:v>3.161622702889301E-2</c:v>
                </c:pt>
                <c:pt idx="36">
                  <c:v>3.2562030901378131E-2</c:v>
                </c:pt>
                <c:pt idx="37">
                  <c:v>3.3511755066766152E-2</c:v>
                </c:pt>
                <c:pt idx="38">
                  <c:v>3.4465559657106959E-2</c:v>
                </c:pt>
                <c:pt idx="39">
                  <c:v>3.5423610187334593E-2</c:v>
                </c:pt>
                <c:pt idx="40">
                  <c:v>3.6386077898459636E-2</c:v>
                </c:pt>
                <c:pt idx="41">
                  <c:v>3.7353140125707313E-2</c:v>
                </c:pt>
                <c:pt idx="42">
                  <c:v>3.8324980693983948E-2</c:v>
                </c:pt>
                <c:pt idx="43">
                  <c:v>3.9301790343321583E-2</c:v>
                </c:pt>
                <c:pt idx="44">
                  <c:v>4.0283767187252961E-2</c:v>
                </c:pt>
                <c:pt idx="45">
                  <c:v>4.127111720741207E-2</c:v>
                </c:pt>
                <c:pt idx="46">
                  <c:v>4.2264054788046179E-2</c:v>
                </c:pt>
                <c:pt idx="47">
                  <c:v>4.3262803294569899E-2</c:v>
                </c:pt>
                <c:pt idx="48">
                  <c:v>4.4267595700800827E-2</c:v>
                </c:pt>
                <c:pt idx="49">
                  <c:v>4.5278675270098379E-2</c:v>
                </c:pt>
                <c:pt idx="50">
                  <c:v>4.6296296296296321E-2</c:v>
                </c:pt>
                <c:pt idx="51">
                  <c:v>4.732072491108949E-2</c:v>
                </c:pt>
                <c:pt idx="52">
                  <c:v>4.8352239965423274E-2</c:v>
                </c:pt>
                <c:pt idx="53">
                  <c:v>4.9391133993463371E-2</c:v>
                </c:pt>
                <c:pt idx="54">
                  <c:v>5.0437714268916606E-2</c:v>
                </c:pt>
                <c:pt idx="55">
                  <c:v>5.1492303964863845E-2</c:v>
                </c:pt>
                <c:pt idx="56">
                  <c:v>5.2555243429888779E-2</c:v>
                </c:pt>
                <c:pt idx="57">
                  <c:v>5.3626891595189012E-2</c:v>
                </c:pt>
                <c:pt idx="58">
                  <c:v>5.4707627529591719E-2</c:v>
                </c:pt>
                <c:pt idx="59">
                  <c:v>5.5797852162035276E-2</c:v>
                </c:pt>
                <c:pt idx="60">
                  <c:v>5.6897990194203767E-2</c:v>
                </c:pt>
                <c:pt idx="61">
                  <c:v>5.8008492229717427E-2</c:v>
                </c:pt>
                <c:pt idx="62">
                  <c:v>5.9129837150718782E-2</c:v>
                </c:pt>
                <c:pt idx="63">
                  <c:v>6.0262534778014701E-2</c:v>
                </c:pt>
                <c:pt idx="64">
                  <c:v>6.1407128857341453E-2</c:v>
                </c:pt>
                <c:pt idx="65">
                  <c:v>6.2564200422074917E-2</c:v>
                </c:pt>
                <c:pt idx="66">
                  <c:v>6.3734371592138725E-2</c:v>
                </c:pt>
                <c:pt idx="67">
                  <c:v>6.4918309880393835E-2</c:v>
                </c:pt>
                <c:pt idx="68">
                  <c:v>6.6116733091969707E-2</c:v>
                </c:pt>
                <c:pt idx="69">
                  <c:v>6.7330414919528306E-2</c:v>
                </c:pt>
                <c:pt idx="70">
                  <c:v>6.8560191359268108E-2</c:v>
                </c:pt>
                <c:pt idx="71">
                  <c:v>6.9806968099801872E-2</c:v>
                </c:pt>
                <c:pt idx="72">
                  <c:v>7.1071729070511111E-2</c:v>
                </c:pt>
                <c:pt idx="73">
                  <c:v>7.2355546379786001E-2</c:v>
                </c:pt>
                <c:pt idx="74">
                  <c:v>7.3659591929672183E-2</c:v>
                </c:pt>
                <c:pt idx="75">
                  <c:v>7.49851510659401E-2</c:v>
                </c:pt>
                <c:pt idx="76">
                  <c:v>7.6333638717104135E-2</c:v>
                </c:pt>
                <c:pt idx="77">
                  <c:v>7.7706618600349275E-2</c:v>
                </c:pt>
                <c:pt idx="78">
                  <c:v>7.9105826237877153E-2</c:v>
                </c:pt>
                <c:pt idx="79">
                  <c:v>8.0533196749978248E-2</c:v>
                </c:pt>
                <c:pt idx="80">
                  <c:v>8.1990898694685233E-2</c:v>
                </c:pt>
                <c:pt idx="81">
                  <c:v>8.3481375643029126E-2</c:v>
                </c:pt>
                <c:pt idx="82">
                  <c:v>8.5007397766289919E-2</c:v>
                </c:pt>
                <c:pt idx="83">
                  <c:v>8.6572126548045969E-2</c:v>
                </c:pt>
                <c:pt idx="84">
                  <c:v>8.8179196946158875E-2</c:v>
                </c:pt>
                <c:pt idx="85">
                  <c:v>8.9832823121834007E-2</c:v>
                </c:pt>
                <c:pt idx="86">
                  <c:v>9.1537936560222605E-2</c:v>
                </c:pt>
                <c:pt idx="87">
                  <c:v>9.330036959854518E-2</c:v>
                </c:pt>
                <c:pt idx="88">
                  <c:v>9.5127104048876671E-2</c:v>
                </c:pt>
                <c:pt idx="89">
                  <c:v>9.7026615559762525E-2</c:v>
                </c:pt>
                <c:pt idx="90">
                  <c:v>9.9009363019803939E-2</c:v>
                </c:pt>
                <c:pt idx="91">
                  <c:v>0.10108850544534012</c:v>
                </c:pt>
                <c:pt idx="92">
                  <c:v>0.10328099063945852</c:v>
                </c:pt>
                <c:pt idx="93">
                  <c:v>0.10560928238388491</c:v>
                </c:pt>
                <c:pt idx="94">
                  <c:v>0.10810425372098365</c:v>
                </c:pt>
                <c:pt idx="95">
                  <c:v>0.11081038219326132</c:v>
                </c:pt>
                <c:pt idx="96">
                  <c:v>0.11379598038840769</c:v>
                </c:pt>
                <c:pt idx="97">
                  <c:v>0.11717613001917905</c:v>
                </c:pt>
                <c:pt idx="98">
                  <c:v>0.12117539976152257</c:v>
                </c:pt>
                <c:pt idx="99">
                  <c:v>0.1263740517654415</c:v>
                </c:pt>
                <c:pt idx="100">
                  <c:v>0.138888888888888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4EF-4161-B16C-EEC2E598B313}"/>
            </c:ext>
          </c:extLst>
        </c:ser>
        <c:ser>
          <c:idx val="2"/>
          <c:order val="1"/>
          <c:tx>
            <c:v>Outer</c:v>
          </c:tx>
          <c:spPr>
            <a:ln w="31750" cap="rnd">
              <a:solidFill>
                <a:srgbClr val="00B050"/>
              </a:solidFill>
              <a:round/>
            </a:ln>
            <a:effectLst/>
          </c:spPr>
          <c:marker>
            <c:symbol val="none"/>
          </c:marker>
          <c:xVal>
            <c:numRef>
              <c:f>HW!$A$8:$A$108</c:f>
              <c:numCache>
                <c:formatCode>General</c:formatCode>
                <c:ptCount val="101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</c:v>
                </c:pt>
              </c:numCache>
            </c:numRef>
          </c:xVal>
          <c:yVal>
            <c:numRef>
              <c:f>HW!$D$8:$D$108</c:f>
              <c:numCache>
                <c:formatCode>General</c:formatCode>
                <c:ptCount val="101"/>
                <c:pt idx="0">
                  <c:v>0</c:v>
                </c:pt>
                <c:pt idx="1">
                  <c:v>2.211407393980603E-2</c:v>
                </c:pt>
                <c:pt idx="2">
                  <c:v>4.4283722818416554E-2</c:v>
                </c:pt>
                <c:pt idx="3">
                  <c:v>6.6565791347829001E-2</c:v>
                </c:pt>
                <c:pt idx="4">
                  <c:v>8.9019745623576299E-2</c:v>
                </c:pt>
                <c:pt idx="5">
                  <c:v>0.11170919896550867</c:v>
                </c:pt>
                <c:pt idx="6">
                  <c:v>0.13470372780649764</c:v>
                </c:pt>
                <c:pt idx="7">
                  <c:v>0.15808113514446501</c:v>
                </c:pt>
                <c:pt idx="8">
                  <c:v>0.18193038949229806</c:v>
                </c:pt>
                <c:pt idx="9">
                  <c:v>0.20635558603706022</c:v>
                </c:pt>
                <c:pt idx="10">
                  <c:v>0.23148148148148145</c:v>
                </c:pt>
                <c:pt idx="11">
                  <c:v>0.25746151982431903</c:v>
                </c:pt>
                <c:pt idx="12">
                  <c:v>0.28448995097101865</c:v>
                </c:pt>
                <c:pt idx="13">
                  <c:v>0.31282100211037428</c:v>
                </c:pt>
                <c:pt idx="14">
                  <c:v>0.34280095679634021</c:v>
                </c:pt>
                <c:pt idx="15">
                  <c:v>0.37492575532970007</c:v>
                </c:pt>
                <c:pt idx="16">
                  <c:v>0.40995449347342572</c:v>
                </c:pt>
                <c:pt idx="17">
                  <c:v>0.44916411560916958</c:v>
                </c:pt>
                <c:pt idx="18">
                  <c:v>0.4950468150990191</c:v>
                </c:pt>
                <c:pt idx="19">
                  <c:v>0.55405191096630579</c:v>
                </c:pt>
                <c:pt idx="20">
                  <c:v>0.69444444444444442</c:v>
                </c:pt>
                <c:pt idx="21">
                  <c:v>0.69444444444444442</c:v>
                </c:pt>
                <c:pt idx="22">
                  <c:v>0.69444444444444442</c:v>
                </c:pt>
                <c:pt idx="23">
                  <c:v>0.69444444444444442</c:v>
                </c:pt>
                <c:pt idx="24">
                  <c:v>0.69444444444444442</c:v>
                </c:pt>
                <c:pt idx="25">
                  <c:v>0.69444444444444442</c:v>
                </c:pt>
                <c:pt idx="26">
                  <c:v>0.69444444444444442</c:v>
                </c:pt>
                <c:pt idx="27">
                  <c:v>0.69444444444444442</c:v>
                </c:pt>
                <c:pt idx="28">
                  <c:v>0.69444444444444442</c:v>
                </c:pt>
                <c:pt idx="29">
                  <c:v>0.69444444444444442</c:v>
                </c:pt>
                <c:pt idx="30">
                  <c:v>0.69444444444444442</c:v>
                </c:pt>
                <c:pt idx="31">
                  <c:v>0.69444444444444442</c:v>
                </c:pt>
                <c:pt idx="32">
                  <c:v>0.69444444444444442</c:v>
                </c:pt>
                <c:pt idx="33">
                  <c:v>0.69444444444444442</c:v>
                </c:pt>
                <c:pt idx="34">
                  <c:v>0.69444444444444442</c:v>
                </c:pt>
                <c:pt idx="35">
                  <c:v>0.69444444444444442</c:v>
                </c:pt>
                <c:pt idx="36">
                  <c:v>0.69444444444444442</c:v>
                </c:pt>
                <c:pt idx="37">
                  <c:v>0.69444444444444442</c:v>
                </c:pt>
                <c:pt idx="38">
                  <c:v>0.69444444444444442</c:v>
                </c:pt>
                <c:pt idx="39">
                  <c:v>0.69444444444444442</c:v>
                </c:pt>
                <c:pt idx="40">
                  <c:v>0.69444444444444442</c:v>
                </c:pt>
                <c:pt idx="41">
                  <c:v>0.69444444444444442</c:v>
                </c:pt>
                <c:pt idx="42">
                  <c:v>0.69444444444444442</c:v>
                </c:pt>
                <c:pt idx="43">
                  <c:v>0.69444444444444442</c:v>
                </c:pt>
                <c:pt idx="44">
                  <c:v>0.69444444444444442</c:v>
                </c:pt>
                <c:pt idx="45">
                  <c:v>0.69444444444444442</c:v>
                </c:pt>
                <c:pt idx="46">
                  <c:v>0.69444444444444442</c:v>
                </c:pt>
                <c:pt idx="47">
                  <c:v>0.69444444444444442</c:v>
                </c:pt>
                <c:pt idx="48">
                  <c:v>0.69444444444444442</c:v>
                </c:pt>
                <c:pt idx="49">
                  <c:v>0.69444444444444442</c:v>
                </c:pt>
                <c:pt idx="50">
                  <c:v>0.69444444444444442</c:v>
                </c:pt>
                <c:pt idx="51">
                  <c:v>0.69444444444444442</c:v>
                </c:pt>
                <c:pt idx="52">
                  <c:v>0.69444444444444442</c:v>
                </c:pt>
                <c:pt idx="53">
                  <c:v>0.69444444444444442</c:v>
                </c:pt>
                <c:pt idx="54">
                  <c:v>0.69444444444444442</c:v>
                </c:pt>
                <c:pt idx="55">
                  <c:v>0.69444444444444442</c:v>
                </c:pt>
                <c:pt idx="56">
                  <c:v>0.69444444444444442</c:v>
                </c:pt>
                <c:pt idx="57">
                  <c:v>0.69444444444444442</c:v>
                </c:pt>
                <c:pt idx="58">
                  <c:v>0.69444444444444442</c:v>
                </c:pt>
                <c:pt idx="59">
                  <c:v>0.69444444444444442</c:v>
                </c:pt>
                <c:pt idx="60">
                  <c:v>0.69444444444444442</c:v>
                </c:pt>
                <c:pt idx="61">
                  <c:v>0.69444444444444442</c:v>
                </c:pt>
                <c:pt idx="62">
                  <c:v>0.69444444444444442</c:v>
                </c:pt>
                <c:pt idx="63">
                  <c:v>0.69444444444444442</c:v>
                </c:pt>
                <c:pt idx="64">
                  <c:v>0.69444444444444442</c:v>
                </c:pt>
                <c:pt idx="65">
                  <c:v>0.69444444444444442</c:v>
                </c:pt>
                <c:pt idx="66">
                  <c:v>0.69444444444444442</c:v>
                </c:pt>
                <c:pt idx="67">
                  <c:v>0.69444444444444442</c:v>
                </c:pt>
                <c:pt idx="68">
                  <c:v>0.69444444444444442</c:v>
                </c:pt>
                <c:pt idx="69">
                  <c:v>0.69444444444444442</c:v>
                </c:pt>
                <c:pt idx="70">
                  <c:v>0.69444444444444442</c:v>
                </c:pt>
                <c:pt idx="71">
                  <c:v>0.69444444444444442</c:v>
                </c:pt>
                <c:pt idx="72">
                  <c:v>0.69444444444444442</c:v>
                </c:pt>
                <c:pt idx="73">
                  <c:v>0.69444444444444442</c:v>
                </c:pt>
                <c:pt idx="74">
                  <c:v>0.69444444444444442</c:v>
                </c:pt>
                <c:pt idx="75">
                  <c:v>0.69444444444444442</c:v>
                </c:pt>
                <c:pt idx="76">
                  <c:v>0.69444444444444442</c:v>
                </c:pt>
                <c:pt idx="77">
                  <c:v>0.69444444444444442</c:v>
                </c:pt>
                <c:pt idx="78">
                  <c:v>0.69444444444444442</c:v>
                </c:pt>
                <c:pt idx="79">
                  <c:v>0.69444444444444442</c:v>
                </c:pt>
                <c:pt idx="80">
                  <c:v>0.69444444444444442</c:v>
                </c:pt>
                <c:pt idx="81">
                  <c:v>0.69444444444444442</c:v>
                </c:pt>
                <c:pt idx="82">
                  <c:v>0.69444444444444442</c:v>
                </c:pt>
                <c:pt idx="83">
                  <c:v>0.69444444444444442</c:v>
                </c:pt>
                <c:pt idx="84">
                  <c:v>0.69444444444444442</c:v>
                </c:pt>
                <c:pt idx="85">
                  <c:v>0.69444444444444442</c:v>
                </c:pt>
                <c:pt idx="86">
                  <c:v>0.69444444444444442</c:v>
                </c:pt>
                <c:pt idx="87">
                  <c:v>0.69444444444444442</c:v>
                </c:pt>
                <c:pt idx="88">
                  <c:v>0.69444444444444442</c:v>
                </c:pt>
                <c:pt idx="89">
                  <c:v>0.69444444444444442</c:v>
                </c:pt>
                <c:pt idx="90">
                  <c:v>0.69444444444444442</c:v>
                </c:pt>
                <c:pt idx="91">
                  <c:v>0.69444444444444442</c:v>
                </c:pt>
                <c:pt idx="92">
                  <c:v>0.69444444444444442</c:v>
                </c:pt>
                <c:pt idx="93">
                  <c:v>0.69444444444444442</c:v>
                </c:pt>
                <c:pt idx="94">
                  <c:v>0.69444444444444442</c:v>
                </c:pt>
                <c:pt idx="95">
                  <c:v>0.69444444444444442</c:v>
                </c:pt>
                <c:pt idx="96">
                  <c:v>0.69444444444444442</c:v>
                </c:pt>
                <c:pt idx="97">
                  <c:v>0.69444444444444442</c:v>
                </c:pt>
                <c:pt idx="98">
                  <c:v>0.69444444444444442</c:v>
                </c:pt>
                <c:pt idx="99">
                  <c:v>0.69444444444444442</c:v>
                </c:pt>
                <c:pt idx="100">
                  <c:v>0.6944444444444444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54EF-4161-B16C-EEC2E598B313}"/>
            </c:ext>
          </c:extLst>
        </c:ser>
        <c:ser>
          <c:idx val="3"/>
          <c:order val="2"/>
          <c:tx>
            <c:v>Ends</c:v>
          </c:tx>
          <c:spPr>
            <a:ln w="317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HW!$A$8:$A$108</c:f>
              <c:numCache>
                <c:formatCode>General</c:formatCode>
                <c:ptCount val="101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</c:v>
                </c:pt>
              </c:numCache>
            </c:numRef>
          </c:xVal>
          <c:yVal>
            <c:numRef>
              <c:f>HW!$E$8:$E$108</c:f>
              <c:numCache>
                <c:formatCode>General</c:formatCode>
                <c:ptCount val="1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3.8549410577262379E-17</c:v>
                </c:pt>
                <c:pt idx="21">
                  <c:v>1.61407155454775E-2</c:v>
                </c:pt>
                <c:pt idx="22">
                  <c:v>3.0130853994490409E-2</c:v>
                </c:pt>
                <c:pt idx="23">
                  <c:v>4.2336168872085772E-2</c:v>
                </c:pt>
                <c:pt idx="24">
                  <c:v>5.3047839506172902E-2</c:v>
                </c:pt>
                <c:pt idx="25">
                  <c:v>6.2500000000000056E-2</c:v>
                </c:pt>
                <c:pt idx="26">
                  <c:v>7.0882642998027656E-2</c:v>
                </c:pt>
                <c:pt idx="27">
                  <c:v>7.8351242188690773E-2</c:v>
                </c:pt>
                <c:pt idx="28">
                  <c:v>8.503401360544223E-2</c:v>
                </c:pt>
                <c:pt idx="29">
                  <c:v>9.103745541022594E-2</c:v>
                </c:pt>
                <c:pt idx="30">
                  <c:v>9.6450617283950657E-2</c:v>
                </c:pt>
                <c:pt idx="31">
                  <c:v>0.10134842178286511</c:v>
                </c:pt>
                <c:pt idx="32">
                  <c:v>0.10579427083333336</c:v>
                </c:pt>
                <c:pt idx="33">
                  <c:v>0.10984210794816859</c:v>
                </c:pt>
                <c:pt idx="34">
                  <c:v>0.11353806228373706</c:v>
                </c:pt>
                <c:pt idx="35">
                  <c:v>0.11692176870748304</c:v>
                </c:pt>
                <c:pt idx="36">
                  <c:v>0.12002743484224969</c:v>
                </c:pt>
                <c:pt idx="37">
                  <c:v>0.1228847090333577</c:v>
                </c:pt>
                <c:pt idx="38">
                  <c:v>0.12551939058171749</c:v>
                </c:pt>
                <c:pt idx="39">
                  <c:v>0.12795401417196292</c:v>
                </c:pt>
                <c:pt idx="40">
                  <c:v>0.13020833333333337</c:v>
                </c:pt>
                <c:pt idx="41">
                  <c:v>0.13229972238746782</c:v>
                </c:pt>
                <c:pt idx="42">
                  <c:v>0.13424351221970271</c:v>
                </c:pt>
                <c:pt idx="43">
                  <c:v>0.13605327203893999</c:v>
                </c:pt>
                <c:pt idx="44">
                  <c:v>0.13774104683195593</c:v>
                </c:pt>
                <c:pt idx="45">
                  <c:v>0.13931755829903983</c:v>
                </c:pt>
                <c:pt idx="46">
                  <c:v>0.14079237555135479</c:v>
                </c:pt>
                <c:pt idx="47">
                  <c:v>0.14217406066093258</c:v>
                </c:pt>
                <c:pt idx="48">
                  <c:v>0.14347029320987656</c:v>
                </c:pt>
                <c:pt idx="49">
                  <c:v>0.14468797723170904</c:v>
                </c:pt>
                <c:pt idx="50">
                  <c:v>0.14583333333333334</c:v>
                </c:pt>
                <c:pt idx="51">
                  <c:v>0.14691197829894487</c:v>
                </c:pt>
                <c:pt idx="52">
                  <c:v>0.14792899408284027</c:v>
                </c:pt>
                <c:pt idx="53">
                  <c:v>0.14888898777738221</c:v>
                </c:pt>
                <c:pt idx="54">
                  <c:v>0.14979614388050602</c:v>
                </c:pt>
                <c:pt idx="55">
                  <c:v>0.15065426997245179</c:v>
                </c:pt>
                <c:pt idx="56">
                  <c:v>0.15146683673469388</c:v>
                </c:pt>
                <c:pt idx="57">
                  <c:v>0.15223701309804727</c:v>
                </c:pt>
                <c:pt idx="58">
                  <c:v>0.15296769718588982</c:v>
                </c:pt>
                <c:pt idx="59">
                  <c:v>0.1536615436177344</c:v>
                </c:pt>
                <c:pt idx="60">
                  <c:v>0.15432098765432101</c:v>
                </c:pt>
                <c:pt idx="61">
                  <c:v>0.15494826659500135</c:v>
                </c:pt>
                <c:pt idx="62">
                  <c:v>0.15554543877904961</c:v>
                </c:pt>
                <c:pt idx="63">
                  <c:v>0.15611440049270739</c:v>
                </c:pt>
                <c:pt idx="64">
                  <c:v>0.15665690104166666</c:v>
                </c:pt>
                <c:pt idx="65">
                  <c:v>0.15717455621301776</c:v>
                </c:pt>
                <c:pt idx="66">
                  <c:v>0.15766886032037547</c:v>
                </c:pt>
                <c:pt idx="67">
                  <c:v>0.15814119700007426</c:v>
                </c:pt>
                <c:pt idx="68">
                  <c:v>0.15859284890426761</c:v>
                </c:pt>
                <c:pt idx="69">
                  <c:v>0.15902500641788608</c:v>
                </c:pt>
                <c:pt idx="70">
                  <c:v>0.15943877551020411</c:v>
                </c:pt>
                <c:pt idx="71">
                  <c:v>0.15983518481782716</c:v>
                </c:pt>
                <c:pt idx="72">
                  <c:v>0.16021519204389578</c:v>
                </c:pt>
                <c:pt idx="73">
                  <c:v>0.1605796897479202</c:v>
                </c:pt>
                <c:pt idx="74">
                  <c:v>0.16092951059167276</c:v>
                </c:pt>
                <c:pt idx="75">
                  <c:v>0.16126543209876543</c:v>
                </c:pt>
                <c:pt idx="76">
                  <c:v>0.16158818097876271</c:v>
                </c:pt>
                <c:pt idx="77">
                  <c:v>0.16189843706077472</c:v>
                </c:pt>
                <c:pt idx="78">
                  <c:v>0.16219683687632405</c:v>
                </c:pt>
                <c:pt idx="79">
                  <c:v>0.16248397692677458</c:v>
                </c:pt>
                <c:pt idx="80">
                  <c:v>0.16276041666666669</c:v>
                </c:pt>
                <c:pt idx="81">
                  <c:v>0.16302668123084219</c:v>
                </c:pt>
                <c:pt idx="82">
                  <c:v>0.16328326393020029</c:v>
                </c:pt>
                <c:pt idx="83">
                  <c:v>0.1635306285382494</c:v>
                </c:pt>
                <c:pt idx="84">
                  <c:v>0.16376921138825901</c:v>
                </c:pt>
                <c:pt idx="85">
                  <c:v>0.16399942329873127</c:v>
                </c:pt>
                <c:pt idx="86">
                  <c:v>0.16422165134306832</c:v>
                </c:pt>
                <c:pt idx="87">
                  <c:v>0.16443626047767942</c:v>
                </c:pt>
                <c:pt idx="88">
                  <c:v>0.16464359504132231</c:v>
                </c:pt>
                <c:pt idx="89">
                  <c:v>0.16484398013718807</c:v>
                </c:pt>
                <c:pt idx="90">
                  <c:v>0.16503772290809327</c:v>
                </c:pt>
                <c:pt idx="91">
                  <c:v>0.16522511371412471</c:v>
                </c:pt>
                <c:pt idx="92">
                  <c:v>0.16540642722117202</c:v>
                </c:pt>
                <c:pt idx="93">
                  <c:v>0.16558192340797268</c:v>
                </c:pt>
                <c:pt idx="94">
                  <c:v>0.16575184849856647</c:v>
                </c:pt>
                <c:pt idx="95">
                  <c:v>0.16591643582640814</c:v>
                </c:pt>
                <c:pt idx="96">
                  <c:v>0.16607590663580249</c:v>
                </c:pt>
                <c:pt idx="97">
                  <c:v>0.16623047082580508</c:v>
                </c:pt>
                <c:pt idx="98">
                  <c:v>0.16638032764126059</c:v>
                </c:pt>
                <c:pt idx="99">
                  <c:v>0.16652566631522861</c:v>
                </c:pt>
                <c:pt idx="100">
                  <c:v>0.1666666666666666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54EF-4161-B16C-EEC2E598B313}"/>
            </c:ext>
          </c:extLst>
        </c:ser>
        <c:ser>
          <c:idx val="4"/>
          <c:order val="3"/>
          <c:tx>
            <c:v>Total</c:v>
          </c:tx>
          <c:spPr>
            <a:ln w="3175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HW!$A$8:$A$108</c:f>
              <c:numCache>
                <c:formatCode>General</c:formatCode>
                <c:ptCount val="101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</c:v>
                </c:pt>
              </c:numCache>
            </c:numRef>
          </c:xVal>
          <c:yVal>
            <c:numRef>
              <c:f>HW!$F$8:$F$108</c:f>
              <c:numCache>
                <c:formatCode>General</c:formatCode>
                <c:ptCount val="101"/>
                <c:pt idx="0">
                  <c:v>0</c:v>
                </c:pt>
                <c:pt idx="1">
                  <c:v>2.2998282805326328E-2</c:v>
                </c:pt>
                <c:pt idx="2">
                  <c:v>4.6052228988769324E-2</c:v>
                </c:pt>
                <c:pt idx="3">
                  <c:v>6.9218771781282412E-2</c:v>
                </c:pt>
                <c:pt idx="4">
                  <c:v>9.2557465956841556E-2</c:v>
                </c:pt>
                <c:pt idx="5">
                  <c:v>0.11613201375346988</c:v>
                </c:pt>
                <c:pt idx="6">
                  <c:v>0.14001208084278652</c:v>
                </c:pt>
                <c:pt idx="7">
                  <c:v>0.16427555986368772</c:v>
                </c:pt>
                <c:pt idx="8">
                  <c:v>0.18901150945493053</c:v>
                </c:pt>
                <c:pt idx="9">
                  <c:v>0.2143241154982429</c:v>
                </c:pt>
                <c:pt idx="10">
                  <c:v>0.24033822604516478</c:v>
                </c:pt>
                <c:pt idx="11">
                  <c:v>0.26720737718443843</c:v>
                </c:pt>
                <c:pt idx="12">
                  <c:v>0.2951259117416149</c:v>
                </c:pt>
                <c:pt idx="13">
                  <c:v>0.32434815074682016</c:v>
                </c:pt>
                <c:pt idx="14">
                  <c:v>0.35522047261009254</c:v>
                </c:pt>
                <c:pt idx="15">
                  <c:v>0.38823891359926588</c:v>
                </c:pt>
                <c:pt idx="16">
                  <c:v>0.42416266665451507</c:v>
                </c:pt>
                <c:pt idx="17">
                  <c:v>0.46426877464730842</c:v>
                </c:pt>
                <c:pt idx="18">
                  <c:v>0.5110495308482127</c:v>
                </c:pt>
                <c:pt idx="19">
                  <c:v>0.57095435571768094</c:v>
                </c:pt>
                <c:pt idx="20">
                  <c:v>0.7122483935691597</c:v>
                </c:pt>
                <c:pt idx="21">
                  <c:v>0.72929249370101623</c:v>
                </c:pt>
                <c:pt idx="22">
                  <c:v>0.74418800367719939</c:v>
                </c:pt>
                <c:pt idx="23">
                  <c:v>0.75730078576592696</c:v>
                </c:pt>
                <c:pt idx="24">
                  <c:v>0.76892213018924227</c:v>
                </c:pt>
                <c:pt idx="25">
                  <c:v>0.77928628423754631</c:v>
                </c:pt>
                <c:pt idx="26">
                  <c:v>0.78858335618458453</c:v>
                </c:pt>
                <c:pt idx="27">
                  <c:v>0.79696893794698331</c:v>
                </c:pt>
                <c:pt idx="28">
                  <c:v>0.80457136655036809</c:v>
                </c:pt>
                <c:pt idx="29">
                  <c:v>0.81149726408691902</c:v>
                </c:pt>
                <c:pt idx="30">
                  <c:v>0.81783580728969463</c:v>
                </c:pt>
                <c:pt idx="31">
                  <c:v>0.82366204908345697</c:v>
                </c:pt>
                <c:pt idx="32">
                  <c:v>0.82903952528540503</c:v>
                </c:pt>
                <c:pt idx="33">
                  <c:v>0.83402231703996454</c:v>
                </c:pt>
                <c:pt idx="34">
                  <c:v>0.83865669510793284</c:v>
                </c:pt>
                <c:pt idx="35">
                  <c:v>0.84298244018082047</c:v>
                </c:pt>
                <c:pt idx="36">
                  <c:v>0.84703391018807217</c:v>
                </c:pt>
                <c:pt idx="37">
                  <c:v>0.85084090854456829</c:v>
                </c:pt>
                <c:pt idx="38">
                  <c:v>0.85442939468326884</c:v>
                </c:pt>
                <c:pt idx="39">
                  <c:v>0.85782206880374201</c:v>
                </c:pt>
                <c:pt idx="40">
                  <c:v>0.86103885567623739</c:v>
                </c:pt>
                <c:pt idx="41">
                  <c:v>0.86409730695761955</c:v>
                </c:pt>
                <c:pt idx="42">
                  <c:v>0.86701293735813101</c:v>
                </c:pt>
                <c:pt idx="43">
                  <c:v>0.86979950682670604</c:v>
                </c:pt>
                <c:pt idx="44">
                  <c:v>0.87246925846365331</c:v>
                </c:pt>
                <c:pt idx="45">
                  <c:v>0.87503311995089628</c:v>
                </c:pt>
                <c:pt idx="46">
                  <c:v>0.87750087478384542</c:v>
                </c:pt>
                <c:pt idx="47">
                  <c:v>0.87988130839994683</c:v>
                </c:pt>
                <c:pt idx="48">
                  <c:v>0.88218233335512186</c:v>
                </c:pt>
                <c:pt idx="49">
                  <c:v>0.88441109694625186</c:v>
                </c:pt>
                <c:pt idx="50">
                  <c:v>0.88657407407407407</c:v>
                </c:pt>
                <c:pt idx="51">
                  <c:v>0.88867714765447881</c:v>
                </c:pt>
                <c:pt idx="52">
                  <c:v>0.89072567849270801</c:v>
                </c:pt>
                <c:pt idx="53">
                  <c:v>0.89272456621529006</c:v>
                </c:pt>
                <c:pt idx="54">
                  <c:v>0.89467830259386705</c:v>
                </c:pt>
                <c:pt idx="55">
                  <c:v>0.89659101838176003</c:v>
                </c:pt>
                <c:pt idx="56">
                  <c:v>0.8984665246090271</c:v>
                </c:pt>
                <c:pt idx="57">
                  <c:v>0.90030834913768065</c:v>
                </c:pt>
                <c:pt idx="58">
                  <c:v>0.90211976915992587</c:v>
                </c:pt>
                <c:pt idx="59">
                  <c:v>0.90390384022421411</c:v>
                </c:pt>
                <c:pt idx="60">
                  <c:v>0.90566342229296914</c:v>
                </c:pt>
                <c:pt idx="61">
                  <c:v>0.90740120326916318</c:v>
                </c:pt>
                <c:pt idx="62">
                  <c:v>0.90911972037421274</c:v>
                </c:pt>
                <c:pt idx="63">
                  <c:v>0.91082137971516652</c:v>
                </c:pt>
                <c:pt idx="64">
                  <c:v>0.9125084743434525</c:v>
                </c:pt>
                <c:pt idx="65">
                  <c:v>0.9141832010795371</c:v>
                </c:pt>
                <c:pt idx="66">
                  <c:v>0.91584767635695852</c:v>
                </c:pt>
                <c:pt idx="67">
                  <c:v>0.91750395132491247</c:v>
                </c:pt>
                <c:pt idx="68">
                  <c:v>0.91915402644068178</c:v>
                </c:pt>
                <c:pt idx="69">
                  <c:v>0.9207998657818588</c:v>
                </c:pt>
                <c:pt idx="70">
                  <c:v>0.92244341131391672</c:v>
                </c:pt>
                <c:pt idx="71">
                  <c:v>0.92408659736207355</c:v>
                </c:pt>
                <c:pt idx="72">
                  <c:v>0.92573136555885127</c:v>
                </c:pt>
                <c:pt idx="73">
                  <c:v>0.92737968057215059</c:v>
                </c:pt>
                <c:pt idx="74">
                  <c:v>0.92903354696578933</c:v>
                </c:pt>
                <c:pt idx="75">
                  <c:v>0.93069502760914991</c:v>
                </c:pt>
                <c:pt idx="76">
                  <c:v>0.93236626414031121</c:v>
                </c:pt>
                <c:pt idx="77">
                  <c:v>0.93404950010556842</c:v>
                </c:pt>
                <c:pt idx="78">
                  <c:v>0.93574710755864565</c:v>
                </c:pt>
                <c:pt idx="79">
                  <c:v>0.93746161812119722</c:v>
                </c:pt>
                <c:pt idx="80">
                  <c:v>0.93919575980579628</c:v>
                </c:pt>
                <c:pt idx="81">
                  <c:v>0.94095250131831576</c:v>
                </c:pt>
                <c:pt idx="82">
                  <c:v>0.9427351061409347</c:v>
                </c:pt>
                <c:pt idx="83">
                  <c:v>0.94454719953073973</c:v>
                </c:pt>
                <c:pt idx="84">
                  <c:v>0.94639285277886231</c:v>
                </c:pt>
                <c:pt idx="85">
                  <c:v>0.94827669086500976</c:v>
                </c:pt>
                <c:pt idx="86">
                  <c:v>0.95020403234773532</c:v>
                </c:pt>
                <c:pt idx="87">
                  <c:v>0.95218107452066902</c:v>
                </c:pt>
                <c:pt idx="88">
                  <c:v>0.95421514353464343</c:v>
                </c:pt>
                <c:pt idx="89">
                  <c:v>0.95631504014139501</c:v>
                </c:pt>
                <c:pt idx="90">
                  <c:v>0.95849153037234158</c:v>
                </c:pt>
                <c:pt idx="91">
                  <c:v>0.96075806360390925</c:v>
                </c:pt>
                <c:pt idx="92">
                  <c:v>0.96313186230507497</c:v>
                </c:pt>
                <c:pt idx="93">
                  <c:v>0.96563565023630193</c:v>
                </c:pt>
                <c:pt idx="94">
                  <c:v>0.96830054666399457</c:v>
                </c:pt>
                <c:pt idx="95">
                  <c:v>0.97117126246411389</c:v>
                </c:pt>
                <c:pt idx="96">
                  <c:v>0.9743163314686546</c:v>
                </c:pt>
                <c:pt idx="97">
                  <c:v>0.97785104528942857</c:v>
                </c:pt>
                <c:pt idx="98">
                  <c:v>0.98200017184722754</c:v>
                </c:pt>
                <c:pt idx="99">
                  <c:v>0.98734416252511448</c:v>
                </c:pt>
                <c:pt idx="100">
                  <c:v>0.9999999999999998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54EF-4161-B16C-EEC2E598B31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8343064"/>
        <c:axId val="388341096"/>
      </c:scatterChart>
      <c:valAx>
        <c:axId val="388343064"/>
        <c:scaling>
          <c:orientation val="minMax"/>
          <c:max val="1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</a:defRPr>
            </a:pPr>
            <a:endParaRPr lang="en-US"/>
          </a:p>
        </c:txPr>
        <c:crossAx val="388341096"/>
        <c:crosses val="autoZero"/>
        <c:crossBetween val="midCat"/>
      </c:valAx>
      <c:valAx>
        <c:axId val="388341096"/>
        <c:scaling>
          <c:orientation val="minMax"/>
          <c:max val="1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(h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</a:defRPr>
            </a:pPr>
            <a:endParaRPr lang="en-US"/>
          </a:p>
        </c:txPr>
        <c:crossAx val="38834306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t"/>
      <c:layout>
        <c:manualLayout>
          <c:xMode val="edge"/>
          <c:yMode val="edge"/>
          <c:x val="0.28810315950242715"/>
          <c:y val="0.51448277237198903"/>
          <c:w val="0.6496762450952589"/>
          <c:h val="8.7549250896167177E-2"/>
        </c:manualLayout>
      </c:layout>
      <c:overlay val="0"/>
      <c:spPr>
        <a:solidFill>
          <a:sysClr val="window" lastClr="FFFFFF"/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00" b="0" i="0" u="none" strike="noStrike" kern="1200" baseline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6388751925583311"/>
          <c:y val="3.566857644739934E-2"/>
          <c:w val="0.79444972535426284"/>
          <c:h val="0.78690850414126257"/>
        </c:manualLayout>
      </c:layout>
      <c:scatterChart>
        <c:scatterStyle val="smoothMarker"/>
        <c:varyColors val="0"/>
        <c:ser>
          <c:idx val="1"/>
          <c:order val="0"/>
          <c:tx>
            <c:v>Inner</c:v>
          </c:tx>
          <c:spPr>
            <a:ln w="31750" cap="rnd">
              <a:solidFill>
                <a:schemeClr val="accent1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HW!$A$8:$A$108</c:f>
              <c:numCache>
                <c:formatCode>General</c:formatCode>
                <c:ptCount val="101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</c:v>
                </c:pt>
              </c:numCache>
            </c:numRef>
          </c:xVal>
          <c:yVal>
            <c:numRef>
              <c:f>HW!$C$8:$C$108</c:f>
              <c:numCache>
                <c:formatCode>General</c:formatCode>
                <c:ptCount val="101"/>
                <c:pt idx="0">
                  <c:v>0</c:v>
                </c:pt>
                <c:pt idx="1">
                  <c:v>1.8863122464433009E-3</c:v>
                </c:pt>
                <c:pt idx="2">
                  <c:v>3.7728131634192355E-3</c:v>
                </c:pt>
                <c:pt idx="3">
                  <c:v>5.6596915913672795E-3</c:v>
                </c:pt>
                <c:pt idx="4">
                  <c:v>7.5471367109658828E-3</c:v>
                </c:pt>
                <c:pt idx="5">
                  <c:v>9.4353382143172425E-3</c:v>
                </c:pt>
                <c:pt idx="6">
                  <c:v>1.1324486477416285E-2</c:v>
                </c:pt>
                <c:pt idx="7">
                  <c:v>1.3214772734341776E-2</c:v>
                </c:pt>
                <c:pt idx="8">
                  <c:v>1.5106389253615918E-2</c:v>
                </c:pt>
                <c:pt idx="9">
                  <c:v>1.6999529517189724E-2</c:v>
                </c:pt>
                <c:pt idx="10">
                  <c:v>1.8894388402524397E-2</c:v>
                </c:pt>
                <c:pt idx="11">
                  <c:v>2.0791162368254755E-2</c:v>
                </c:pt>
                <c:pt idx="12">
                  <c:v>2.2690049643938698E-2</c:v>
                </c:pt>
                <c:pt idx="13">
                  <c:v>2.4591250424417878E-2</c:v>
                </c:pt>
                <c:pt idx="14">
                  <c:v>2.6494967069338324E-2</c:v>
                </c:pt>
                <c:pt idx="15">
                  <c:v>2.8401404308407045E-2</c:v>
                </c:pt>
                <c:pt idx="16">
                  <c:v>3.0310769452990622E-2</c:v>
                </c:pt>
                <c:pt idx="17">
                  <c:v>3.2223272614696229E-2</c:v>
                </c:pt>
                <c:pt idx="18">
                  <c:v>3.4139126931612904E-2</c:v>
                </c:pt>
                <c:pt idx="19">
                  <c:v>3.605854880293375E-2</c:v>
                </c:pt>
                <c:pt idx="20">
                  <c:v>3.7981758132725897E-2</c:v>
                </c:pt>
                <c:pt idx="21">
                  <c:v>3.9908978583667869E-2</c:v>
                </c:pt>
                <c:pt idx="22">
                  <c:v>4.1840437841631078E-2</c:v>
                </c:pt>
                <c:pt idx="23">
                  <c:v>4.3776367892046301E-2</c:v>
                </c:pt>
                <c:pt idx="24">
                  <c:v>4.5717005309066652E-2</c:v>
                </c:pt>
                <c:pt idx="25">
                  <c:v>4.7662591558617046E-2</c:v>
                </c:pt>
                <c:pt idx="26">
                  <c:v>4.9613373316506462E-2</c:v>
                </c:pt>
                <c:pt idx="27">
                  <c:v>5.1569602802875814E-2</c:v>
                </c:pt>
                <c:pt idx="28">
                  <c:v>5.3531538134360374E-2</c:v>
                </c:pt>
                <c:pt idx="29">
                  <c:v>5.5499443695463876E-2</c:v>
                </c:pt>
                <c:pt idx="30">
                  <c:v>5.7473590530772348E-2</c:v>
                </c:pt>
                <c:pt idx="31">
                  <c:v>5.9454256759781277E-2</c:v>
                </c:pt>
                <c:pt idx="32">
                  <c:v>6.1441728016271555E-2</c:v>
                </c:pt>
                <c:pt idx="33">
                  <c:v>6.3436297914349876E-2</c:v>
                </c:pt>
                <c:pt idx="34">
                  <c:v>6.543826854346943E-2</c:v>
                </c:pt>
                <c:pt idx="35">
                  <c:v>6.7447950994971764E-2</c:v>
                </c:pt>
                <c:pt idx="36">
                  <c:v>6.9465665922940012E-2</c:v>
                </c:pt>
                <c:pt idx="37">
                  <c:v>7.1491744142434463E-2</c:v>
                </c:pt>
                <c:pt idx="38">
                  <c:v>7.352652726849486E-2</c:v>
                </c:pt>
                <c:pt idx="39">
                  <c:v>7.5570368399647134E-2</c:v>
                </c:pt>
                <c:pt idx="40">
                  <c:v>7.7623632850047225E-2</c:v>
                </c:pt>
                <c:pt idx="41">
                  <c:v>7.9686698934842273E-2</c:v>
                </c:pt>
                <c:pt idx="42">
                  <c:v>8.1759958813832412E-2</c:v>
                </c:pt>
                <c:pt idx="43">
                  <c:v>8.3843819399086042E-2</c:v>
                </c:pt>
                <c:pt idx="44">
                  <c:v>8.5938703332806302E-2</c:v>
                </c:pt>
                <c:pt idx="45">
                  <c:v>8.8045050042479089E-2</c:v>
                </c:pt>
                <c:pt idx="46">
                  <c:v>9.016331688116519E-2</c:v>
                </c:pt>
                <c:pt idx="47">
                  <c:v>9.2293980361749128E-2</c:v>
                </c:pt>
                <c:pt idx="48">
                  <c:v>9.4437537495041773E-2</c:v>
                </c:pt>
                <c:pt idx="49">
                  <c:v>9.6594507242876534E-2</c:v>
                </c:pt>
                <c:pt idx="50">
                  <c:v>9.8765432098765496E-2</c:v>
                </c:pt>
                <c:pt idx="51">
                  <c:v>0.10095087981032426</c:v>
                </c:pt>
                <c:pt idx="52">
                  <c:v>0.10315144525956965</c:v>
                </c:pt>
                <c:pt idx="53">
                  <c:v>0.10536775251938851</c:v>
                </c:pt>
                <c:pt idx="54">
                  <c:v>0.10760045710702211</c:v>
                </c:pt>
                <c:pt idx="55">
                  <c:v>0.10985024845837621</c:v>
                </c:pt>
                <c:pt idx="56">
                  <c:v>0.11211785265042939</c:v>
                </c:pt>
                <c:pt idx="57">
                  <c:v>0.1144040354030699</c:v>
                </c:pt>
                <c:pt idx="58">
                  <c:v>0.11670960539646234</c:v>
                </c:pt>
                <c:pt idx="59">
                  <c:v>0.11903541794567526</c:v>
                </c:pt>
                <c:pt idx="60">
                  <c:v>0.12138237908096804</c:v>
                </c:pt>
                <c:pt idx="61">
                  <c:v>0.12375145009006384</c:v>
                </c:pt>
                <c:pt idx="62">
                  <c:v>0.12614365258820007</c:v>
                </c:pt>
                <c:pt idx="63">
                  <c:v>0.12856007419309803</c:v>
                </c:pt>
                <c:pt idx="64">
                  <c:v>0.13100187489566176</c:v>
                </c:pt>
                <c:pt idx="65">
                  <c:v>0.13347029423375983</c:v>
                </c:pt>
                <c:pt idx="66">
                  <c:v>0.13596665939656263</c:v>
                </c:pt>
                <c:pt idx="67">
                  <c:v>0.13849239441150685</c:v>
                </c:pt>
                <c:pt idx="68">
                  <c:v>0.14104903059620205</c:v>
                </c:pt>
                <c:pt idx="69">
                  <c:v>0.14363821849499372</c:v>
                </c:pt>
                <c:pt idx="70">
                  <c:v>0.14626174156643865</c:v>
                </c:pt>
                <c:pt idx="71">
                  <c:v>0.148921531946244</c:v>
                </c:pt>
                <c:pt idx="72">
                  <c:v>0.15161968868375703</c:v>
                </c:pt>
                <c:pt idx="73">
                  <c:v>0.15435849894354345</c:v>
                </c:pt>
                <c:pt idx="74">
                  <c:v>0.15714046278330066</c:v>
                </c:pt>
                <c:pt idx="75">
                  <c:v>0.15996832227400554</c:v>
                </c:pt>
                <c:pt idx="76">
                  <c:v>0.16284509592982216</c:v>
                </c:pt>
                <c:pt idx="77">
                  <c:v>0.16577411968074512</c:v>
                </c:pt>
                <c:pt idx="78">
                  <c:v>0.16875909597413793</c:v>
                </c:pt>
                <c:pt idx="79">
                  <c:v>0.17180415306662025</c:v>
                </c:pt>
                <c:pt idx="80">
                  <c:v>0.17491391721532851</c:v>
                </c:pt>
                <c:pt idx="81">
                  <c:v>0.1780936013717955</c:v>
                </c:pt>
                <c:pt idx="82">
                  <c:v>0.18134911523475183</c:v>
                </c:pt>
                <c:pt idx="83">
                  <c:v>0.18468720330249808</c:v>
                </c:pt>
                <c:pt idx="84">
                  <c:v>0.18811562015180558</c:v>
                </c:pt>
                <c:pt idx="85">
                  <c:v>0.19164335599324592</c:v>
                </c:pt>
                <c:pt idx="86">
                  <c:v>0.1952809313284749</c:v>
                </c:pt>
                <c:pt idx="87">
                  <c:v>0.19904078847689638</c:v>
                </c:pt>
                <c:pt idx="88">
                  <c:v>0.2029378219709369</c:v>
                </c:pt>
                <c:pt idx="89">
                  <c:v>0.20699011319416005</c:v>
                </c:pt>
                <c:pt idx="90">
                  <c:v>0.21121997444224841</c:v>
                </c:pt>
                <c:pt idx="91">
                  <c:v>0.21565547828339227</c:v>
                </c:pt>
                <c:pt idx="92">
                  <c:v>0.22033278003084483</c:v>
                </c:pt>
                <c:pt idx="93">
                  <c:v>0.22529980241895448</c:v>
                </c:pt>
                <c:pt idx="94">
                  <c:v>0.23062240793809846</c:v>
                </c:pt>
                <c:pt idx="95">
                  <c:v>0.23639548201229085</c:v>
                </c:pt>
                <c:pt idx="96">
                  <c:v>0.24276475816193638</c:v>
                </c:pt>
                <c:pt idx="97">
                  <c:v>0.24997574404091533</c:v>
                </c:pt>
                <c:pt idx="98">
                  <c:v>0.25850751949124817</c:v>
                </c:pt>
                <c:pt idx="99">
                  <c:v>0.26959797709960859</c:v>
                </c:pt>
                <c:pt idx="100">
                  <c:v>0.2962962962962963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C16-4B43-BC6C-E14FF99960EA}"/>
            </c:ext>
          </c:extLst>
        </c:ser>
        <c:ser>
          <c:idx val="2"/>
          <c:order val="1"/>
          <c:tx>
            <c:v>Outer</c:v>
          </c:tx>
          <c:spPr>
            <a:ln w="31750" cap="rnd">
              <a:solidFill>
                <a:srgbClr val="00B050"/>
              </a:solidFill>
              <a:round/>
            </a:ln>
            <a:effectLst/>
          </c:spPr>
          <c:marker>
            <c:symbol val="none"/>
          </c:marker>
          <c:xVal>
            <c:numRef>
              <c:f>HW!$A$8:$A$108</c:f>
              <c:numCache>
                <c:formatCode>General</c:formatCode>
                <c:ptCount val="101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</c:v>
                </c:pt>
              </c:numCache>
            </c:numRef>
          </c:xVal>
          <c:yVal>
            <c:numRef>
              <c:f>HW!$D$8:$D$108</c:f>
              <c:numCache>
                <c:formatCode>General</c:formatCode>
                <c:ptCount val="101"/>
                <c:pt idx="0">
                  <c:v>0</c:v>
                </c:pt>
                <c:pt idx="1">
                  <c:v>7.5456263268384709E-3</c:v>
                </c:pt>
                <c:pt idx="2">
                  <c:v>1.5094273421931766E-2</c:v>
                </c:pt>
                <c:pt idx="3">
                  <c:v>2.2648972954832567E-2</c:v>
                </c:pt>
                <c:pt idx="4">
                  <c:v>3.0212778507231836E-2</c:v>
                </c:pt>
                <c:pt idx="5">
                  <c:v>3.7788776805048802E-2</c:v>
                </c:pt>
                <c:pt idx="6">
                  <c:v>4.538009928787741E-2</c:v>
                </c:pt>
                <c:pt idx="7">
                  <c:v>5.2989934138676656E-2</c:v>
                </c:pt>
                <c:pt idx="8">
                  <c:v>6.0621538905981244E-2</c:v>
                </c:pt>
                <c:pt idx="9">
                  <c:v>6.8278253863225807E-2</c:v>
                </c:pt>
                <c:pt idx="10">
                  <c:v>7.596351626545178E-2</c:v>
                </c:pt>
                <c:pt idx="11">
                  <c:v>8.3680875683262129E-2</c:v>
                </c:pt>
                <c:pt idx="12">
                  <c:v>9.1434010618133277E-2</c:v>
                </c:pt>
                <c:pt idx="13">
                  <c:v>9.9226746633012883E-2</c:v>
                </c:pt>
                <c:pt idx="14">
                  <c:v>0.10706307626872071</c:v>
                </c:pt>
                <c:pt idx="15">
                  <c:v>0.11494718106154465</c:v>
                </c:pt>
                <c:pt idx="16">
                  <c:v>0.1228834560325431</c:v>
                </c:pt>
                <c:pt idx="17">
                  <c:v>0.13087653708693883</c:v>
                </c:pt>
                <c:pt idx="18">
                  <c:v>0.13893133184588</c:v>
                </c:pt>
                <c:pt idx="19">
                  <c:v>0.14705305453698966</c:v>
                </c:pt>
                <c:pt idx="20">
                  <c:v>0.15524726570009442</c:v>
                </c:pt>
                <c:pt idx="21">
                  <c:v>0.1635199176276648</c:v>
                </c:pt>
                <c:pt idx="22">
                  <c:v>0.17187740666561258</c:v>
                </c:pt>
                <c:pt idx="23">
                  <c:v>0.18032663376233035</c:v>
                </c:pt>
                <c:pt idx="24">
                  <c:v>0.18887507499008355</c:v>
                </c:pt>
                <c:pt idx="25">
                  <c:v>0.19753086419753094</c:v>
                </c:pt>
                <c:pt idx="26">
                  <c:v>0.20630289051913925</c:v>
                </c:pt>
                <c:pt idx="27">
                  <c:v>0.21520091421404416</c:v>
                </c:pt>
                <c:pt idx="28">
                  <c:v>0.22423570530085873</c:v>
                </c:pt>
                <c:pt idx="29">
                  <c:v>0.23341921079292463</c:v>
                </c:pt>
                <c:pt idx="30">
                  <c:v>0.24276475816193607</c:v>
                </c:pt>
                <c:pt idx="31">
                  <c:v>0.25228730517640008</c:v>
                </c:pt>
                <c:pt idx="32">
                  <c:v>0.26200374979132346</c:v>
                </c:pt>
                <c:pt idx="33">
                  <c:v>0.27193331879312516</c:v>
                </c:pt>
                <c:pt idx="34">
                  <c:v>0.28209806119240399</c:v>
                </c:pt>
                <c:pt idx="35">
                  <c:v>0.29252348313287724</c:v>
                </c:pt>
                <c:pt idx="36">
                  <c:v>0.303239377367514</c:v>
                </c:pt>
                <c:pt idx="37">
                  <c:v>0.31428092556660125</c:v>
                </c:pt>
                <c:pt idx="38">
                  <c:v>0.32569019185964426</c:v>
                </c:pt>
                <c:pt idx="39">
                  <c:v>0.33751819194827576</c:v>
                </c:pt>
                <c:pt idx="40">
                  <c:v>0.3498278344306569</c:v>
                </c:pt>
                <c:pt idx="41">
                  <c:v>0.36269823046950361</c:v>
                </c:pt>
                <c:pt idx="42">
                  <c:v>0.37623124030361116</c:v>
                </c:pt>
                <c:pt idx="43">
                  <c:v>0.3905618626569497</c:v>
                </c:pt>
                <c:pt idx="44">
                  <c:v>0.40587564394187375</c:v>
                </c:pt>
                <c:pt idx="45">
                  <c:v>0.42243994888449671</c:v>
                </c:pt>
                <c:pt idx="46">
                  <c:v>0.44066556006168961</c:v>
                </c:pt>
                <c:pt idx="47">
                  <c:v>0.46124481587619681</c:v>
                </c:pt>
                <c:pt idx="48">
                  <c:v>0.48552951632387265</c:v>
                </c:pt>
                <c:pt idx="49">
                  <c:v>0.51701503898249601</c:v>
                </c:pt>
                <c:pt idx="50">
                  <c:v>0.59259259259259267</c:v>
                </c:pt>
                <c:pt idx="51">
                  <c:v>0.59259259259259267</c:v>
                </c:pt>
                <c:pt idx="52">
                  <c:v>0.59259259259259267</c:v>
                </c:pt>
                <c:pt idx="53">
                  <c:v>0.59259259259259267</c:v>
                </c:pt>
                <c:pt idx="54">
                  <c:v>0.59259259259259267</c:v>
                </c:pt>
                <c:pt idx="55">
                  <c:v>0.59259259259259267</c:v>
                </c:pt>
                <c:pt idx="56">
                  <c:v>0.59259259259259267</c:v>
                </c:pt>
                <c:pt idx="57">
                  <c:v>0.59259259259259267</c:v>
                </c:pt>
                <c:pt idx="58">
                  <c:v>0.59259259259259267</c:v>
                </c:pt>
                <c:pt idx="59">
                  <c:v>0.59259259259259267</c:v>
                </c:pt>
                <c:pt idx="60">
                  <c:v>0.59259259259259267</c:v>
                </c:pt>
                <c:pt idx="61">
                  <c:v>0.59259259259259267</c:v>
                </c:pt>
                <c:pt idx="62">
                  <c:v>0.59259259259259267</c:v>
                </c:pt>
                <c:pt idx="63">
                  <c:v>0.59259259259259267</c:v>
                </c:pt>
                <c:pt idx="64">
                  <c:v>0.59259259259259267</c:v>
                </c:pt>
                <c:pt idx="65">
                  <c:v>0.59259259259259267</c:v>
                </c:pt>
                <c:pt idx="66">
                  <c:v>0.59259259259259267</c:v>
                </c:pt>
                <c:pt idx="67">
                  <c:v>0.59259259259259267</c:v>
                </c:pt>
                <c:pt idx="68">
                  <c:v>0.59259259259259267</c:v>
                </c:pt>
                <c:pt idx="69">
                  <c:v>0.59259259259259267</c:v>
                </c:pt>
                <c:pt idx="70">
                  <c:v>0.59259259259259267</c:v>
                </c:pt>
                <c:pt idx="71">
                  <c:v>0.59259259259259267</c:v>
                </c:pt>
                <c:pt idx="72">
                  <c:v>0.59259259259259267</c:v>
                </c:pt>
                <c:pt idx="73">
                  <c:v>0.59259259259259267</c:v>
                </c:pt>
                <c:pt idx="74">
                  <c:v>0.59259259259259267</c:v>
                </c:pt>
                <c:pt idx="75">
                  <c:v>0.59259259259259267</c:v>
                </c:pt>
                <c:pt idx="76">
                  <c:v>0.59259259259259267</c:v>
                </c:pt>
                <c:pt idx="77">
                  <c:v>0.59259259259259267</c:v>
                </c:pt>
                <c:pt idx="78">
                  <c:v>0.59259259259259267</c:v>
                </c:pt>
                <c:pt idx="79">
                  <c:v>0.59259259259259267</c:v>
                </c:pt>
                <c:pt idx="80">
                  <c:v>0.59259259259259267</c:v>
                </c:pt>
                <c:pt idx="81">
                  <c:v>0.59259259259259267</c:v>
                </c:pt>
                <c:pt idx="82">
                  <c:v>0.59259259259259267</c:v>
                </c:pt>
                <c:pt idx="83">
                  <c:v>0.59259259259259267</c:v>
                </c:pt>
                <c:pt idx="84">
                  <c:v>0.59259259259259267</c:v>
                </c:pt>
                <c:pt idx="85">
                  <c:v>0.59259259259259267</c:v>
                </c:pt>
                <c:pt idx="86">
                  <c:v>0.59259259259259267</c:v>
                </c:pt>
                <c:pt idx="87">
                  <c:v>0.59259259259259267</c:v>
                </c:pt>
                <c:pt idx="88">
                  <c:v>0.59259259259259267</c:v>
                </c:pt>
                <c:pt idx="89">
                  <c:v>0.59259259259259267</c:v>
                </c:pt>
                <c:pt idx="90">
                  <c:v>0.59259259259259267</c:v>
                </c:pt>
                <c:pt idx="91">
                  <c:v>0.59259259259259267</c:v>
                </c:pt>
                <c:pt idx="92">
                  <c:v>0.59259259259259267</c:v>
                </c:pt>
                <c:pt idx="93">
                  <c:v>0.59259259259259267</c:v>
                </c:pt>
                <c:pt idx="94">
                  <c:v>0.59259259259259267</c:v>
                </c:pt>
                <c:pt idx="95">
                  <c:v>0.59259259259259267</c:v>
                </c:pt>
                <c:pt idx="96">
                  <c:v>0.59259259259259267</c:v>
                </c:pt>
                <c:pt idx="97">
                  <c:v>0.59259259259259267</c:v>
                </c:pt>
                <c:pt idx="98">
                  <c:v>0.59259259259259267</c:v>
                </c:pt>
                <c:pt idx="99">
                  <c:v>0.59259259259259267</c:v>
                </c:pt>
                <c:pt idx="100">
                  <c:v>0.5925925925925926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DC16-4B43-BC6C-E14FF99960EA}"/>
            </c:ext>
          </c:extLst>
        </c:ser>
        <c:ser>
          <c:idx val="3"/>
          <c:order val="2"/>
          <c:tx>
            <c:v>Ends</c:v>
          </c:tx>
          <c:spPr>
            <a:ln w="317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HW!$A$8:$A$108</c:f>
              <c:numCache>
                <c:formatCode>General</c:formatCode>
                <c:ptCount val="101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</c:v>
                </c:pt>
              </c:numCache>
            </c:numRef>
          </c:xVal>
          <c:yVal>
            <c:numRef>
              <c:f>HW!$E$8:$E$108</c:f>
              <c:numCache>
                <c:formatCode>General</c:formatCode>
                <c:ptCount val="1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1.3158198810372227E-16</c:v>
                </c:pt>
                <c:pt idx="51">
                  <c:v>5.7527731499282322E-3</c:v>
                </c:pt>
                <c:pt idx="52">
                  <c:v>1.11768573307036E-2</c:v>
                </c:pt>
                <c:pt idx="53">
                  <c:v>1.6296823701594198E-2</c:v>
                </c:pt>
                <c:pt idx="54">
                  <c:v>2.1134989584921122E-2</c:v>
                </c:pt>
                <c:pt idx="55">
                  <c:v>2.5711662075298569E-2</c:v>
                </c:pt>
                <c:pt idx="56">
                  <c:v>3.0045351473923017E-2</c:v>
                </c:pt>
                <c:pt idx="57">
                  <c:v>3.4152958745141092E-2</c:v>
                </c:pt>
                <c:pt idx="58">
                  <c:v>3.8049940546967996E-2</c:v>
                </c:pt>
                <c:pt idx="59">
                  <c:v>4.1750454850138972E-2</c:v>
                </c:pt>
                <c:pt idx="60">
                  <c:v>4.5267489711934256E-2</c:v>
                </c:pt>
                <c:pt idx="61">
                  <c:v>4.8612977395562834E-2</c:v>
                </c:pt>
                <c:pt idx="62">
                  <c:v>5.179789571048684E-2</c:v>
                </c:pt>
                <c:pt idx="63">
                  <c:v>5.4832358183328295E-2</c:v>
                </c:pt>
                <c:pt idx="64">
                  <c:v>5.7725694444444552E-2</c:v>
                </c:pt>
                <c:pt idx="65">
                  <c:v>6.0486522024983662E-2</c:v>
                </c:pt>
                <c:pt idx="66">
                  <c:v>6.3122810597558185E-2</c:v>
                </c:pt>
                <c:pt idx="67">
                  <c:v>6.564193955595167E-2</c:v>
                </c:pt>
                <c:pt idx="68">
                  <c:v>6.8050749711649441E-2</c:v>
                </c:pt>
                <c:pt idx="69">
                  <c:v>7.0355589784281344E-2</c:v>
                </c:pt>
                <c:pt idx="70">
                  <c:v>7.256235827664409E-2</c:v>
                </c:pt>
                <c:pt idx="71">
                  <c:v>7.4676541250633777E-2</c:v>
                </c:pt>
                <c:pt idx="72">
                  <c:v>7.670324645633296E-2</c:v>
                </c:pt>
                <c:pt idx="73">
                  <c:v>7.8647234211129957E-2</c:v>
                </c:pt>
                <c:pt idx="74">
                  <c:v>8.0512945377810313E-2</c:v>
                </c:pt>
                <c:pt idx="75">
                  <c:v>8.2304526748971277E-2</c:v>
                </c:pt>
                <c:pt idx="76">
                  <c:v>8.4025854108956674E-2</c:v>
                </c:pt>
                <c:pt idx="77">
                  <c:v>8.568055321302083E-2</c:v>
                </c:pt>
                <c:pt idx="78">
                  <c:v>8.7272018895950584E-2</c:v>
                </c:pt>
                <c:pt idx="79">
                  <c:v>8.8803432498353263E-2</c:v>
                </c:pt>
                <c:pt idx="80">
                  <c:v>9.0277777777777846E-2</c:v>
                </c:pt>
                <c:pt idx="81">
                  <c:v>9.1697855453380592E-2</c:v>
                </c:pt>
                <c:pt idx="82">
                  <c:v>9.3066296516623764E-2</c:v>
                </c:pt>
                <c:pt idx="83">
                  <c:v>9.4385574426218991E-2</c:v>
                </c:pt>
                <c:pt idx="84">
                  <c:v>9.5658016292936979E-2</c:v>
                </c:pt>
                <c:pt idx="85">
                  <c:v>9.6885813148788982E-2</c:v>
                </c:pt>
                <c:pt idx="86">
                  <c:v>9.8071029385253361E-2</c:v>
                </c:pt>
                <c:pt idx="87">
                  <c:v>9.9215611436512544E-2</c:v>
                </c:pt>
                <c:pt idx="88">
                  <c:v>0.10032139577594129</c:v>
                </c:pt>
                <c:pt idx="89">
                  <c:v>0.1013901162872253</c:v>
                </c:pt>
                <c:pt idx="90">
                  <c:v>0.10242341106538644</c:v>
                </c:pt>
                <c:pt idx="91">
                  <c:v>0.10342282869755404</c:v>
                </c:pt>
                <c:pt idx="92">
                  <c:v>0.10438983406847309</c:v>
                </c:pt>
                <c:pt idx="93">
                  <c:v>0.10532581373140983</c:v>
                </c:pt>
                <c:pt idx="94">
                  <c:v>0.10623208088124346</c:v>
                </c:pt>
                <c:pt idx="95">
                  <c:v>0.10710987996306562</c:v>
                </c:pt>
                <c:pt idx="96">
                  <c:v>0.1079603909465021</c:v>
                </c:pt>
                <c:pt idx="97">
                  <c:v>0.10878473329318271</c:v>
                </c:pt>
                <c:pt idx="98">
                  <c:v>0.10958396964227873</c:v>
                </c:pt>
                <c:pt idx="99">
                  <c:v>0.11035910923677483</c:v>
                </c:pt>
                <c:pt idx="100">
                  <c:v>0.1111111111111111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DC16-4B43-BC6C-E14FF99960EA}"/>
            </c:ext>
          </c:extLst>
        </c:ser>
        <c:ser>
          <c:idx val="4"/>
          <c:order val="3"/>
          <c:tx>
            <c:v>Total</c:v>
          </c:tx>
          <c:spPr>
            <a:ln w="3175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HW!$A$8:$A$108</c:f>
              <c:numCache>
                <c:formatCode>General</c:formatCode>
                <c:ptCount val="101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1</c:v>
                </c:pt>
              </c:numCache>
            </c:numRef>
          </c:xVal>
          <c:yVal>
            <c:numRef>
              <c:f>HW!$F$8:$F$108</c:f>
              <c:numCache>
                <c:formatCode>General</c:formatCode>
                <c:ptCount val="101"/>
                <c:pt idx="0">
                  <c:v>0</c:v>
                </c:pt>
                <c:pt idx="1">
                  <c:v>9.4319385732817718E-3</c:v>
                </c:pt>
                <c:pt idx="2">
                  <c:v>1.8867086585351002E-2</c:v>
                </c:pt>
                <c:pt idx="3">
                  <c:v>2.8308664546199847E-2</c:v>
                </c:pt>
                <c:pt idx="4">
                  <c:v>3.7759915218197715E-2</c:v>
                </c:pt>
                <c:pt idx="5">
                  <c:v>4.7224115019366047E-2</c:v>
                </c:pt>
                <c:pt idx="6">
                  <c:v>5.6704585765293691E-2</c:v>
                </c:pt>
                <c:pt idx="7">
                  <c:v>6.6204706873018437E-2</c:v>
                </c:pt>
                <c:pt idx="8">
                  <c:v>7.5727928159597169E-2</c:v>
                </c:pt>
                <c:pt idx="9">
                  <c:v>8.5277783380415528E-2</c:v>
                </c:pt>
                <c:pt idx="10">
                  <c:v>9.4857904667976181E-2</c:v>
                </c:pt>
                <c:pt idx="11">
                  <c:v>0.10447203805151689</c:v>
                </c:pt>
                <c:pt idx="12">
                  <c:v>0.11412406026207197</c:v>
                </c:pt>
                <c:pt idx="13">
                  <c:v>0.12381799705743077</c:v>
                </c:pt>
                <c:pt idx="14">
                  <c:v>0.13355804333805904</c:v>
                </c:pt>
                <c:pt idx="15">
                  <c:v>0.14334858536995171</c:v>
                </c:pt>
                <c:pt idx="16">
                  <c:v>0.15319422548553371</c:v>
                </c:pt>
                <c:pt idx="17">
                  <c:v>0.16309980970163507</c:v>
                </c:pt>
                <c:pt idx="18">
                  <c:v>0.17307045877749289</c:v>
                </c:pt>
                <c:pt idx="19">
                  <c:v>0.18311160333992341</c:v>
                </c:pt>
                <c:pt idx="20">
                  <c:v>0.19322902383282031</c:v>
                </c:pt>
                <c:pt idx="21">
                  <c:v>0.20342889621133267</c:v>
                </c:pt>
                <c:pt idx="22">
                  <c:v>0.21371784450724365</c:v>
                </c:pt>
                <c:pt idx="23">
                  <c:v>0.22410300165437666</c:v>
                </c:pt>
                <c:pt idx="24">
                  <c:v>0.23459208029915019</c:v>
                </c:pt>
                <c:pt idx="25">
                  <c:v>0.24519345575614798</c:v>
                </c:pt>
                <c:pt idx="26">
                  <c:v>0.2559162638356457</c:v>
                </c:pt>
                <c:pt idx="27">
                  <c:v>0.26677051701692001</c:v>
                </c:pt>
                <c:pt idx="28">
                  <c:v>0.27776724343521908</c:v>
                </c:pt>
                <c:pt idx="29">
                  <c:v>0.28891865448838849</c:v>
                </c:pt>
                <c:pt idx="30">
                  <c:v>0.30023834869270843</c:v>
                </c:pt>
                <c:pt idx="31">
                  <c:v>0.31174156193618136</c:v>
                </c:pt>
                <c:pt idx="32">
                  <c:v>0.32344547780759503</c:v>
                </c:pt>
                <c:pt idx="33">
                  <c:v>0.335369616707475</c:v>
                </c:pt>
                <c:pt idx="34">
                  <c:v>0.34753632973587345</c:v>
                </c:pt>
                <c:pt idx="35">
                  <c:v>0.35997143412784899</c:v>
                </c:pt>
                <c:pt idx="36">
                  <c:v>0.37270504329045401</c:v>
                </c:pt>
                <c:pt idx="37">
                  <c:v>0.38577266970903573</c:v>
                </c:pt>
                <c:pt idx="38">
                  <c:v>0.39921671912813911</c:v>
                </c:pt>
                <c:pt idx="39">
                  <c:v>0.41308856034792291</c:v>
                </c:pt>
                <c:pt idx="40">
                  <c:v>0.42745146728070416</c:v>
                </c:pt>
                <c:pt idx="41">
                  <c:v>0.44238492940434587</c:v>
                </c:pt>
                <c:pt idx="42">
                  <c:v>0.45799119911744357</c:v>
                </c:pt>
                <c:pt idx="43">
                  <c:v>0.47440568205603573</c:v>
                </c:pt>
                <c:pt idx="44">
                  <c:v>0.49181434727468004</c:v>
                </c:pt>
                <c:pt idx="45">
                  <c:v>0.51048499892697574</c:v>
                </c:pt>
                <c:pt idx="46">
                  <c:v>0.53082887694285485</c:v>
                </c:pt>
                <c:pt idx="47">
                  <c:v>0.55353879623794588</c:v>
                </c:pt>
                <c:pt idx="48">
                  <c:v>0.57996705381891445</c:v>
                </c:pt>
                <c:pt idx="49">
                  <c:v>0.61360954622537256</c:v>
                </c:pt>
                <c:pt idx="50">
                  <c:v>0.69135802469135832</c:v>
                </c:pt>
                <c:pt idx="51">
                  <c:v>0.6992962455528452</c:v>
                </c:pt>
                <c:pt idx="52">
                  <c:v>0.70692089518286594</c:v>
                </c:pt>
                <c:pt idx="53">
                  <c:v>0.71425716881357537</c:v>
                </c:pt>
                <c:pt idx="54">
                  <c:v>0.72132803928453593</c:v>
                </c:pt>
                <c:pt idx="55">
                  <c:v>0.7281545031262675</c:v>
                </c:pt>
                <c:pt idx="56">
                  <c:v>0.73475579671694513</c:v>
                </c:pt>
                <c:pt idx="57">
                  <c:v>0.74114958674080367</c:v>
                </c:pt>
                <c:pt idx="58">
                  <c:v>0.747352138536023</c:v>
                </c:pt>
                <c:pt idx="59">
                  <c:v>0.75337846538840691</c:v>
                </c:pt>
                <c:pt idx="60">
                  <c:v>0.759242461385495</c:v>
                </c:pt>
                <c:pt idx="61">
                  <c:v>0.76495702007821931</c:v>
                </c:pt>
                <c:pt idx="62">
                  <c:v>0.77053414089127958</c:v>
                </c:pt>
                <c:pt idx="63">
                  <c:v>0.775985024969019</c:v>
                </c:pt>
                <c:pt idx="64">
                  <c:v>0.78132016193269893</c:v>
                </c:pt>
                <c:pt idx="65">
                  <c:v>0.78654940885133617</c:v>
                </c:pt>
                <c:pt idx="66">
                  <c:v>0.79168206258671348</c:v>
                </c:pt>
                <c:pt idx="67">
                  <c:v>0.79672692656005117</c:v>
                </c:pt>
                <c:pt idx="68">
                  <c:v>0.80169237290044426</c:v>
                </c:pt>
                <c:pt idx="69">
                  <c:v>0.80658640087186773</c:v>
                </c:pt>
                <c:pt idx="70">
                  <c:v>0.81141669243567538</c:v>
                </c:pt>
                <c:pt idx="71">
                  <c:v>0.81619066578947042</c:v>
                </c:pt>
                <c:pt idx="72">
                  <c:v>0.82091552773268262</c:v>
                </c:pt>
                <c:pt idx="73">
                  <c:v>0.8255983257472661</c:v>
                </c:pt>
                <c:pt idx="74">
                  <c:v>0.83024600075370358</c:v>
                </c:pt>
                <c:pt idx="75">
                  <c:v>0.83486544161556941</c:v>
                </c:pt>
                <c:pt idx="76">
                  <c:v>0.83946354263137146</c:v>
                </c:pt>
                <c:pt idx="77">
                  <c:v>0.84404726548635856</c:v>
                </c:pt>
                <c:pt idx="78">
                  <c:v>0.84862370746268123</c:v>
                </c:pt>
                <c:pt idx="79">
                  <c:v>0.85320017815756621</c:v>
                </c:pt>
                <c:pt idx="80">
                  <c:v>0.85778428758569913</c:v>
                </c:pt>
                <c:pt idx="81">
                  <c:v>0.86238404941776881</c:v>
                </c:pt>
                <c:pt idx="82">
                  <c:v>0.8670080043439683</c:v>
                </c:pt>
                <c:pt idx="83">
                  <c:v>0.87166537032130975</c:v>
                </c:pt>
                <c:pt idx="84">
                  <c:v>0.8763662290373353</c:v>
                </c:pt>
                <c:pt idx="85">
                  <c:v>0.88112176173462753</c:v>
                </c:pt>
                <c:pt idx="86">
                  <c:v>0.88594455330632094</c:v>
                </c:pt>
                <c:pt idx="87">
                  <c:v>0.89084899250600169</c:v>
                </c:pt>
                <c:pt idx="88">
                  <c:v>0.89585181033947081</c:v>
                </c:pt>
                <c:pt idx="89">
                  <c:v>0.900972822073978</c:v>
                </c:pt>
                <c:pt idx="90">
                  <c:v>0.90623597810022749</c:v>
                </c:pt>
                <c:pt idx="91">
                  <c:v>0.91167089957353897</c:v>
                </c:pt>
                <c:pt idx="92">
                  <c:v>0.91731520669191069</c:v>
                </c:pt>
                <c:pt idx="93">
                  <c:v>0.9232182087429569</c:v>
                </c:pt>
                <c:pt idx="94">
                  <c:v>0.92944708141193455</c:v>
                </c:pt>
                <c:pt idx="95">
                  <c:v>0.9360979545679492</c:v>
                </c:pt>
                <c:pt idx="96">
                  <c:v>0.94331774170103122</c:v>
                </c:pt>
                <c:pt idx="97">
                  <c:v>0.95135306992669066</c:v>
                </c:pt>
                <c:pt idx="98">
                  <c:v>0.96068408172611952</c:v>
                </c:pt>
                <c:pt idx="99">
                  <c:v>0.97254967892897604</c:v>
                </c:pt>
                <c:pt idx="100">
                  <c:v>1.00000000000000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DC16-4B43-BC6C-E14FF99960E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8343064"/>
        <c:axId val="388341096"/>
      </c:scatterChart>
      <c:valAx>
        <c:axId val="388343064"/>
        <c:scaling>
          <c:orientation val="minMax"/>
          <c:max val="1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</a:defRPr>
            </a:pPr>
            <a:endParaRPr lang="en-US"/>
          </a:p>
        </c:txPr>
        <c:crossAx val="388341096"/>
        <c:crosses val="autoZero"/>
        <c:crossBetween val="midCat"/>
      </c:valAx>
      <c:valAx>
        <c:axId val="388341096"/>
        <c:scaling>
          <c:orientation val="minMax"/>
          <c:max val="1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(h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</a:defRPr>
            </a:pPr>
            <a:endParaRPr lang="en-US"/>
          </a:p>
        </c:txPr>
        <c:crossAx val="38834306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t"/>
      <c:layout>
        <c:manualLayout>
          <c:xMode val="edge"/>
          <c:yMode val="edge"/>
          <c:x val="0.28810315950242715"/>
          <c:y val="0.51448277237198903"/>
          <c:w val="0.6496762450952589"/>
          <c:h val="8.7549250896167177E-2"/>
        </c:manualLayout>
      </c:layout>
      <c:overlay val="0"/>
      <c:spPr>
        <a:solidFill>
          <a:sysClr val="window" lastClr="FFFFFF"/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00" b="0" i="0" u="none" strike="noStrike" kern="1200" baseline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2456871005342085"/>
          <c:y val="5.3527980535279802E-2"/>
          <c:w val="0.83327254924948113"/>
          <c:h val="0.8239775545298216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HW!$O$19:$O$20</c:f>
              <c:strCache>
                <c:ptCount val="2"/>
                <c:pt idx="0">
                  <c:v>r =</c:v>
                </c:pt>
                <c:pt idx="1">
                  <c:v>0.4</c:v>
                </c:pt>
              </c:strCache>
            </c:strRef>
          </c:tx>
          <c:spPr>
            <a:ln w="31750" cap="rnd">
              <a:solidFill>
                <a:srgbClr val="7030A0"/>
              </a:solidFill>
              <a:round/>
            </a:ln>
            <a:effectLst/>
          </c:spPr>
          <c:marker>
            <c:symbol val="none"/>
          </c:marker>
          <c:xVal>
            <c:numRef>
              <c:f>HW!$N$22:$N$34</c:f>
              <c:numCache>
                <c:formatCode>General</c:formatCode>
                <c:ptCount val="13"/>
                <c:pt idx="0">
                  <c:v>1E-4</c:v>
                </c:pt>
                <c:pt idx="1">
                  <c:v>0.1</c:v>
                </c:pt>
                <c:pt idx="2">
                  <c:v>0.2</c:v>
                </c:pt>
                <c:pt idx="3">
                  <c:v>0.5</c:v>
                </c:pt>
                <c:pt idx="4">
                  <c:v>1</c:v>
                </c:pt>
                <c:pt idx="5">
                  <c:v>1.5</c:v>
                </c:pt>
                <c:pt idx="6">
                  <c:v>2</c:v>
                </c:pt>
                <c:pt idx="7">
                  <c:v>2.5</c:v>
                </c:pt>
                <c:pt idx="8">
                  <c:v>3</c:v>
                </c:pt>
                <c:pt idx="9">
                  <c:v>3.5</c:v>
                </c:pt>
                <c:pt idx="10">
                  <c:v>4</c:v>
                </c:pt>
                <c:pt idx="11">
                  <c:v>4.5</c:v>
                </c:pt>
                <c:pt idx="12">
                  <c:v>5</c:v>
                </c:pt>
              </c:numCache>
            </c:numRef>
          </c:xVal>
          <c:yVal>
            <c:numRef>
              <c:f>HW!$O$22:$O$34</c:f>
              <c:numCache>
                <c:formatCode>General</c:formatCode>
                <c:ptCount val="13"/>
                <c:pt idx="0">
                  <c:v>1.0000455608633012</c:v>
                </c:pt>
                <c:pt idx="1">
                  <c:v>1.0455445634149572</c:v>
                </c:pt>
                <c:pt idx="2">
                  <c:v>1.0909965547493188</c:v>
                </c:pt>
                <c:pt idx="3">
                  <c:v>1.2259770403176973</c:v>
                </c:pt>
                <c:pt idx="4">
                  <c:v>1.4424796995448697</c:v>
                </c:pt>
                <c:pt idx="5">
                  <c:v>1.6439990337080481</c:v>
                </c:pt>
                <c:pt idx="6">
                  <c:v>1.8286918144406437</c:v>
                </c:pt>
                <c:pt idx="7">
                  <c:v>1.9971145055224739</c:v>
                </c:pt>
                <c:pt idx="8">
                  <c:v>2.1510221379026251</c:v>
                </c:pt>
                <c:pt idx="9">
                  <c:v>2.2925448382144884</c:v>
                </c:pt>
                <c:pt idx="10">
                  <c:v>2.423736749834891</c:v>
                </c:pt>
                <c:pt idx="11">
                  <c:v>2.5463826994831504</c:v>
                </c:pt>
                <c:pt idx="12">
                  <c:v>2.66195053446099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F57-4A0E-BAD6-4C772A378DC3}"/>
            </c:ext>
          </c:extLst>
        </c:ser>
        <c:ser>
          <c:idx val="1"/>
          <c:order val="1"/>
          <c:tx>
            <c:strRef>
              <c:f>HW!$P$19:$P$20</c:f>
              <c:strCache>
                <c:ptCount val="2"/>
                <c:pt idx="0">
                  <c:v>r =</c:v>
                </c:pt>
                <c:pt idx="1">
                  <c:v>0.3</c:v>
                </c:pt>
              </c:strCache>
            </c:strRef>
          </c:tx>
          <c:spPr>
            <a:ln w="3175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HW!$N$22:$N$34</c:f>
              <c:numCache>
                <c:formatCode>General</c:formatCode>
                <c:ptCount val="13"/>
                <c:pt idx="0">
                  <c:v>1E-4</c:v>
                </c:pt>
                <c:pt idx="1">
                  <c:v>0.1</c:v>
                </c:pt>
                <c:pt idx="2">
                  <c:v>0.2</c:v>
                </c:pt>
                <c:pt idx="3">
                  <c:v>0.5</c:v>
                </c:pt>
                <c:pt idx="4">
                  <c:v>1</c:v>
                </c:pt>
                <c:pt idx="5">
                  <c:v>1.5</c:v>
                </c:pt>
                <c:pt idx="6">
                  <c:v>2</c:v>
                </c:pt>
                <c:pt idx="7">
                  <c:v>2.5</c:v>
                </c:pt>
                <c:pt idx="8">
                  <c:v>3</c:v>
                </c:pt>
                <c:pt idx="9">
                  <c:v>3.5</c:v>
                </c:pt>
                <c:pt idx="10">
                  <c:v>4</c:v>
                </c:pt>
                <c:pt idx="11">
                  <c:v>4.5</c:v>
                </c:pt>
                <c:pt idx="12">
                  <c:v>5</c:v>
                </c:pt>
              </c:numCache>
            </c:numRef>
          </c:xVal>
          <c:yVal>
            <c:numRef>
              <c:f>HW!$P$22:$P$34</c:f>
              <c:numCache>
                <c:formatCode>General</c:formatCode>
                <c:ptCount val="13"/>
                <c:pt idx="0">
                  <c:v>1.00004994682683</c:v>
                </c:pt>
                <c:pt idx="1">
                  <c:v>1.0497341966372842</c:v>
                </c:pt>
                <c:pt idx="2">
                  <c:v>1.0989532811308749</c:v>
                </c:pt>
                <c:pt idx="3">
                  <c:v>1.242403431835162</c:v>
                </c:pt>
                <c:pt idx="4">
                  <c:v>1.4633205585936524</c:v>
                </c:pt>
                <c:pt idx="5">
                  <c:v>1.659195630014435</c:v>
                </c:pt>
                <c:pt idx="6">
                  <c:v>1.8320284988119995</c:v>
                </c:pt>
                <c:pt idx="7">
                  <c:v>1.9858321377729733</c:v>
                </c:pt>
                <c:pt idx="8">
                  <c:v>2.124662580784006</c:v>
                </c:pt>
                <c:pt idx="9">
                  <c:v>2.2518814525976198</c:v>
                </c:pt>
                <c:pt idx="10">
                  <c:v>2.370045909946203</c:v>
                </c:pt>
                <c:pt idx="11">
                  <c:v>2.4810302001568156</c:v>
                </c:pt>
                <c:pt idx="12">
                  <c:v>2.586193337990671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1F57-4A0E-BAD6-4C772A378DC3}"/>
            </c:ext>
          </c:extLst>
        </c:ser>
        <c:ser>
          <c:idx val="2"/>
          <c:order val="2"/>
          <c:tx>
            <c:strRef>
              <c:f>HW!$Q$19:$Q$20</c:f>
              <c:strCache>
                <c:ptCount val="2"/>
                <c:pt idx="0">
                  <c:v>r =</c:v>
                </c:pt>
                <c:pt idx="1">
                  <c:v>0.2</c:v>
                </c:pt>
              </c:strCache>
            </c:strRef>
          </c:tx>
          <c:spPr>
            <a:ln w="317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HW!$N$22:$N$34</c:f>
              <c:numCache>
                <c:formatCode>General</c:formatCode>
                <c:ptCount val="13"/>
                <c:pt idx="0">
                  <c:v>1E-4</c:v>
                </c:pt>
                <c:pt idx="1">
                  <c:v>0.1</c:v>
                </c:pt>
                <c:pt idx="2">
                  <c:v>0.2</c:v>
                </c:pt>
                <c:pt idx="3">
                  <c:v>0.5</c:v>
                </c:pt>
                <c:pt idx="4">
                  <c:v>1</c:v>
                </c:pt>
                <c:pt idx="5">
                  <c:v>1.5</c:v>
                </c:pt>
                <c:pt idx="6">
                  <c:v>2</c:v>
                </c:pt>
                <c:pt idx="7">
                  <c:v>2.5</c:v>
                </c:pt>
                <c:pt idx="8">
                  <c:v>3</c:v>
                </c:pt>
                <c:pt idx="9">
                  <c:v>3.5</c:v>
                </c:pt>
                <c:pt idx="10">
                  <c:v>4</c:v>
                </c:pt>
                <c:pt idx="11">
                  <c:v>4.5</c:v>
                </c:pt>
                <c:pt idx="12">
                  <c:v>5</c:v>
                </c:pt>
              </c:numCache>
            </c:numRef>
          </c:xVal>
          <c:yVal>
            <c:numRef>
              <c:f>HW!$Q$22:$Q$34</c:f>
              <c:numCache>
                <c:formatCode>General</c:formatCode>
                <c:ptCount val="13"/>
                <c:pt idx="0">
                  <c:v>1.0000533997414562</c:v>
                </c:pt>
                <c:pt idx="1">
                  <c:v>1.0527666303999015</c:v>
                </c:pt>
                <c:pt idx="2">
                  <c:v>1.1041658892317352</c:v>
                </c:pt>
                <c:pt idx="3">
                  <c:v>1.249195411190638</c:v>
                </c:pt>
                <c:pt idx="4">
                  <c:v>1.4594530316567862</c:v>
                </c:pt>
                <c:pt idx="5">
                  <c:v>1.6355419873627937</c:v>
                </c:pt>
                <c:pt idx="6">
                  <c:v>1.7862530310878171</c:v>
                </c:pt>
                <c:pt idx="7">
                  <c:v>1.9190914788146201</c:v>
                </c:pt>
                <c:pt idx="8">
                  <c:v>2.0392958448095082</c:v>
                </c:pt>
                <c:pt idx="9">
                  <c:v>2.1502804937553992</c:v>
                </c:pt>
                <c:pt idx="10">
                  <c:v>2.2542475152370245</c:v>
                </c:pt>
                <c:pt idx="11">
                  <c:v>2.3526456053104843</c:v>
                </c:pt>
                <c:pt idx="12">
                  <c:v>2.446462473162038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1F57-4A0E-BAD6-4C772A378DC3}"/>
            </c:ext>
          </c:extLst>
        </c:ser>
        <c:ser>
          <c:idx val="3"/>
          <c:order val="3"/>
          <c:tx>
            <c:strRef>
              <c:f>HW!$R$19:$R$20</c:f>
              <c:strCache>
                <c:ptCount val="2"/>
                <c:pt idx="0">
                  <c:v>r =</c:v>
                </c:pt>
                <c:pt idx="1">
                  <c:v>0.1</c:v>
                </c:pt>
              </c:strCache>
            </c:strRef>
          </c:tx>
          <c:spPr>
            <a:ln w="31750" cap="rnd">
              <a:solidFill>
                <a:srgbClr val="00B050"/>
              </a:solidFill>
              <a:round/>
            </a:ln>
            <a:effectLst/>
          </c:spPr>
          <c:marker>
            <c:symbol val="none"/>
          </c:marker>
          <c:xVal>
            <c:numRef>
              <c:f>HW!$N$22:$N$34</c:f>
              <c:numCache>
                <c:formatCode>General</c:formatCode>
                <c:ptCount val="13"/>
                <c:pt idx="0">
                  <c:v>1E-4</c:v>
                </c:pt>
                <c:pt idx="1">
                  <c:v>0.1</c:v>
                </c:pt>
                <c:pt idx="2">
                  <c:v>0.2</c:v>
                </c:pt>
                <c:pt idx="3">
                  <c:v>0.5</c:v>
                </c:pt>
                <c:pt idx="4">
                  <c:v>1</c:v>
                </c:pt>
                <c:pt idx="5">
                  <c:v>1.5</c:v>
                </c:pt>
                <c:pt idx="6">
                  <c:v>2</c:v>
                </c:pt>
                <c:pt idx="7">
                  <c:v>2.5</c:v>
                </c:pt>
                <c:pt idx="8">
                  <c:v>3</c:v>
                </c:pt>
                <c:pt idx="9">
                  <c:v>3.5</c:v>
                </c:pt>
                <c:pt idx="10">
                  <c:v>4</c:v>
                </c:pt>
                <c:pt idx="11">
                  <c:v>4.5</c:v>
                </c:pt>
                <c:pt idx="12">
                  <c:v>5</c:v>
                </c:pt>
              </c:numCache>
            </c:numRef>
          </c:xVal>
          <c:yVal>
            <c:numRef>
              <c:f>HW!$R$22:$R$34</c:f>
              <c:numCache>
                <c:formatCode>General</c:formatCode>
                <c:ptCount val="13"/>
                <c:pt idx="0">
                  <c:v>1.0000532073750157</c:v>
                </c:pt>
                <c:pt idx="1">
                  <c:v>1.0517288586764382</c:v>
                </c:pt>
                <c:pt idx="2">
                  <c:v>1.1005258980306671</c:v>
                </c:pt>
                <c:pt idx="3">
                  <c:v>1.2305690510508258</c:v>
                </c:pt>
                <c:pt idx="4">
                  <c:v>1.4042414966285772</c:v>
                </c:pt>
                <c:pt idx="5">
                  <c:v>1.543304203986958</c:v>
                </c:pt>
                <c:pt idx="6">
                  <c:v>1.662303666728403</c:v>
                </c:pt>
                <c:pt idx="7">
                  <c:v>1.7689425604209943</c:v>
                </c:pt>
                <c:pt idx="8">
                  <c:v>1.867215561948727</c:v>
                </c:pt>
                <c:pt idx="9">
                  <c:v>1.9593123055510213</c:v>
                </c:pt>
                <c:pt idx="10">
                  <c:v>2.0465397458082424</c:v>
                </c:pt>
                <c:pt idx="11">
                  <c:v>2.1297491954524985</c:v>
                </c:pt>
                <c:pt idx="12">
                  <c:v>2.209538150190256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1F57-4A0E-BAD6-4C772A378DC3}"/>
            </c:ext>
          </c:extLst>
        </c:ser>
        <c:ser>
          <c:idx val="4"/>
          <c:order val="4"/>
          <c:tx>
            <c:strRef>
              <c:f>HW!$S$19:$S$20</c:f>
              <c:strCache>
                <c:ptCount val="2"/>
                <c:pt idx="0">
                  <c:v>r =</c:v>
                </c:pt>
                <c:pt idx="1">
                  <c:v>0.05</c:v>
                </c:pt>
              </c:strCache>
            </c:strRef>
          </c:tx>
          <c:spPr>
            <a:ln w="317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HW!$N$22:$N$34</c:f>
              <c:numCache>
                <c:formatCode>General</c:formatCode>
                <c:ptCount val="13"/>
                <c:pt idx="0">
                  <c:v>1E-4</c:v>
                </c:pt>
                <c:pt idx="1">
                  <c:v>0.1</c:v>
                </c:pt>
                <c:pt idx="2">
                  <c:v>0.2</c:v>
                </c:pt>
                <c:pt idx="3">
                  <c:v>0.5</c:v>
                </c:pt>
                <c:pt idx="4">
                  <c:v>1</c:v>
                </c:pt>
                <c:pt idx="5">
                  <c:v>1.5</c:v>
                </c:pt>
                <c:pt idx="6">
                  <c:v>2</c:v>
                </c:pt>
                <c:pt idx="7">
                  <c:v>2.5</c:v>
                </c:pt>
                <c:pt idx="8">
                  <c:v>3</c:v>
                </c:pt>
                <c:pt idx="9">
                  <c:v>3.5</c:v>
                </c:pt>
                <c:pt idx="10">
                  <c:v>4</c:v>
                </c:pt>
                <c:pt idx="11">
                  <c:v>4.5</c:v>
                </c:pt>
                <c:pt idx="12">
                  <c:v>5</c:v>
                </c:pt>
              </c:numCache>
            </c:numRef>
          </c:xVal>
          <c:yVal>
            <c:numRef>
              <c:f>HW!$S$22:$S$34</c:f>
              <c:numCache>
                <c:formatCode>General</c:formatCode>
                <c:ptCount val="13"/>
                <c:pt idx="0">
                  <c:v>1.0000480856922167</c:v>
                </c:pt>
                <c:pt idx="1">
                  <c:v>1.0460113226967087</c:v>
                </c:pt>
                <c:pt idx="2">
                  <c:v>1.0881651535240799</c:v>
                </c:pt>
                <c:pt idx="3">
                  <c:v>1.1959779829011421</c:v>
                </c:pt>
                <c:pt idx="4">
                  <c:v>1.3353984211723111</c:v>
                </c:pt>
                <c:pt idx="5">
                  <c:v>1.4485143175240696</c:v>
                </c:pt>
                <c:pt idx="6">
                  <c:v>1.5480493382398446</c:v>
                </c:pt>
                <c:pt idx="7">
                  <c:v>1.6392367603436</c:v>
                </c:pt>
                <c:pt idx="8">
                  <c:v>1.7245005319635587</c:v>
                </c:pt>
                <c:pt idx="9">
                  <c:v>1.8051545884257332</c:v>
                </c:pt>
                <c:pt idx="10">
                  <c:v>1.8820178715744784</c:v>
                </c:pt>
                <c:pt idx="11">
                  <c:v>1.9556558815542513</c:v>
                </c:pt>
                <c:pt idx="12">
                  <c:v>2.026487310814592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1F57-4A0E-BAD6-4C772A378DC3}"/>
            </c:ext>
          </c:extLst>
        </c:ser>
        <c:ser>
          <c:idx val="5"/>
          <c:order val="5"/>
          <c:tx>
            <c:strRef>
              <c:f>HW!$T$19:$T$20</c:f>
              <c:strCache>
                <c:ptCount val="2"/>
                <c:pt idx="0">
                  <c:v>r =</c:v>
                </c:pt>
                <c:pt idx="1">
                  <c:v>0</c:v>
                </c:pt>
              </c:strCache>
            </c:strRef>
          </c:tx>
          <c:spPr>
            <a:ln w="317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HW!$N$22:$N$34</c:f>
              <c:numCache>
                <c:formatCode>General</c:formatCode>
                <c:ptCount val="13"/>
                <c:pt idx="0">
                  <c:v>1E-4</c:v>
                </c:pt>
                <c:pt idx="1">
                  <c:v>0.1</c:v>
                </c:pt>
                <c:pt idx="2">
                  <c:v>0.2</c:v>
                </c:pt>
                <c:pt idx="3">
                  <c:v>0.5</c:v>
                </c:pt>
                <c:pt idx="4">
                  <c:v>1</c:v>
                </c:pt>
                <c:pt idx="5">
                  <c:v>1.5</c:v>
                </c:pt>
                <c:pt idx="6">
                  <c:v>2</c:v>
                </c:pt>
                <c:pt idx="7">
                  <c:v>2.5</c:v>
                </c:pt>
                <c:pt idx="8">
                  <c:v>3</c:v>
                </c:pt>
                <c:pt idx="9">
                  <c:v>3.5</c:v>
                </c:pt>
                <c:pt idx="10">
                  <c:v>4</c:v>
                </c:pt>
                <c:pt idx="11">
                  <c:v>4.5</c:v>
                </c:pt>
                <c:pt idx="12">
                  <c:v>5</c:v>
                </c:pt>
              </c:numCache>
            </c:numRef>
          </c:xVal>
          <c:yVal>
            <c:numRef>
              <c:f>HW!$T$22:$T$34</c:f>
              <c:numCache>
                <c:formatCode>General</c:formatCode>
                <c:ptCount val="13"/>
                <c:pt idx="0">
                  <c:v>1.0000193251952652</c:v>
                </c:pt>
                <c:pt idx="1">
                  <c:v>1.0191489654835399</c:v>
                </c:pt>
                <c:pt idx="2">
                  <c:v>1.0379599047882133</c:v>
                </c:pt>
                <c:pt idx="3">
                  <c:v>1.0925377813028816</c:v>
                </c:pt>
                <c:pt idx="4">
                  <c:v>1.1781133112765085</c:v>
                </c:pt>
                <c:pt idx="5">
                  <c:v>1.2580648299479704</c:v>
                </c:pt>
                <c:pt idx="6">
                  <c:v>1.3333521984459451</c:v>
                </c:pt>
                <c:pt idx="7">
                  <c:v>1.4046937115027121</c:v>
                </c:pt>
                <c:pt idx="8">
                  <c:v>1.4726426511286608</c:v>
                </c:pt>
                <c:pt idx="9">
                  <c:v>1.5376354062590651</c:v>
                </c:pt>
                <c:pt idx="10">
                  <c:v>1.6000230648076668</c:v>
                </c:pt>
                <c:pt idx="11">
                  <c:v>1.6600928884796691</c:v>
                </c:pt>
                <c:pt idx="12">
                  <c:v>1.718083345991970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1F57-4A0E-BAD6-4C772A378DC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9694280"/>
        <c:axId val="389693624"/>
      </c:scatterChart>
      <c:valAx>
        <c:axId val="389694280"/>
        <c:scaling>
          <c:orientation val="minMax"/>
          <c:max val="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0">
                    <a:latin typeface="Symbol" panose="05050102010706020507" pitchFamily="18" charset="2"/>
                  </a:rPr>
                  <a:t>a</a:t>
                </a:r>
              </a:p>
            </c:rich>
          </c:tx>
          <c:layout>
            <c:manualLayout>
              <c:xMode val="edge"/>
              <c:yMode val="edge"/>
              <c:x val="0.49785564250859698"/>
              <c:y val="0.9257907542579075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</a:defRPr>
            </a:pPr>
            <a:endParaRPr lang="en-US"/>
          </a:p>
        </c:txPr>
        <c:crossAx val="389693624"/>
        <c:crosses val="autoZero"/>
        <c:crossBetween val="midCat"/>
      </c:valAx>
      <c:valAx>
        <c:axId val="389693624"/>
        <c:scaling>
          <c:orientation val="minMax"/>
          <c:min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0">
                    <a:latin typeface="Symbol" panose="05050102010706020507" pitchFamily="18" charset="2"/>
                  </a:rPr>
                  <a:t>b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</a:defRPr>
            </a:pPr>
            <a:endParaRPr lang="en-US"/>
          </a:p>
        </c:txPr>
        <c:crossAx val="38969428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3311064444710521"/>
          <c:y val="6.3938817992578514E-2"/>
          <c:w val="0.20168073899316449"/>
          <c:h val="0.53371454430265186"/>
        </c:manualLayout>
      </c:layout>
      <c:overlay val="0"/>
      <c:spPr>
        <a:solidFill>
          <a:schemeClr val="bg1"/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Symbol" panose="05050102010706020507" pitchFamily="18" charset="2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0344203849518811"/>
          <c:y val="4.8404840484048403E-2"/>
          <c:w val="0.85018307086614175"/>
          <c:h val="0.8259963724111532"/>
        </c:manualLayout>
      </c:layout>
      <c:scatterChart>
        <c:scatterStyle val="smoothMarker"/>
        <c:varyColors val="0"/>
        <c:ser>
          <c:idx val="0"/>
          <c:order val="0"/>
          <c:tx>
            <c:strRef>
              <c:f>HW!$O$37:$O$38</c:f>
              <c:strCache>
                <c:ptCount val="2"/>
                <c:pt idx="0">
                  <c:v>a =</c:v>
                </c:pt>
                <c:pt idx="1">
                  <c:v>5</c:v>
                </c:pt>
              </c:strCache>
            </c:strRef>
          </c:tx>
          <c:spPr>
            <a:ln w="31750" cap="rnd">
              <a:solidFill>
                <a:srgbClr val="7030A0"/>
              </a:solidFill>
              <a:round/>
            </a:ln>
            <a:effectLst/>
          </c:spPr>
          <c:marker>
            <c:symbol val="none"/>
          </c:marker>
          <c:xVal>
            <c:numRef>
              <c:f>HW!$N$39:$N$59</c:f>
              <c:numCache>
                <c:formatCode>General</c:formatCode>
                <c:ptCount val="21"/>
                <c:pt idx="0">
                  <c:v>9.9999999999999994E-12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5</c:v>
                </c:pt>
                <c:pt idx="12">
                  <c:v>0.2</c:v>
                </c:pt>
                <c:pt idx="13">
                  <c:v>0.3</c:v>
                </c:pt>
                <c:pt idx="14">
                  <c:v>0.4</c:v>
                </c:pt>
                <c:pt idx="15">
                  <c:v>0.5</c:v>
                </c:pt>
                <c:pt idx="16">
                  <c:v>0.6</c:v>
                </c:pt>
                <c:pt idx="17">
                  <c:v>0.7</c:v>
                </c:pt>
                <c:pt idx="18">
                  <c:v>0.8</c:v>
                </c:pt>
                <c:pt idx="19">
                  <c:v>0.9</c:v>
                </c:pt>
                <c:pt idx="20">
                  <c:v>1</c:v>
                </c:pt>
              </c:numCache>
            </c:numRef>
          </c:xVal>
          <c:yVal>
            <c:numRef>
              <c:f>HW!$O$39:$O$59</c:f>
              <c:numCache>
                <c:formatCode>General</c:formatCode>
                <c:ptCount val="21"/>
                <c:pt idx="0">
                  <c:v>1.7180584828783529</c:v>
                </c:pt>
                <c:pt idx="1">
                  <c:v>1.8081455845478358</c:v>
                </c:pt>
                <c:pt idx="2">
                  <c:v>1.8739630258712787</c:v>
                </c:pt>
                <c:pt idx="3">
                  <c:v>1.9304347830472501</c:v>
                </c:pt>
                <c:pt idx="4">
                  <c:v>1.980764933036909</c:v>
                </c:pt>
                <c:pt idx="5">
                  <c:v>2.0264873108145922</c:v>
                </c:pt>
                <c:pt idx="6">
                  <c:v>2.068512276077294</c:v>
                </c:pt>
                <c:pt idx="7">
                  <c:v>2.1074458976880273</c:v>
                </c:pt>
                <c:pt idx="8">
                  <c:v>2.1437221144895426</c:v>
                </c:pt>
                <c:pt idx="9">
                  <c:v>2.1776677212403523</c:v>
                </c:pt>
                <c:pt idx="10">
                  <c:v>2.2095381501902565</c:v>
                </c:pt>
                <c:pt idx="11">
                  <c:v>2.3438481472183224</c:v>
                </c:pt>
                <c:pt idx="12">
                  <c:v>2.4464624731620384</c:v>
                </c:pt>
                <c:pt idx="13">
                  <c:v>2.5861933379906716</c:v>
                </c:pt>
                <c:pt idx="14">
                  <c:v>2.6619505344609902</c:v>
                </c:pt>
                <c:pt idx="15">
                  <c:v>2.6838876869761887</c:v>
                </c:pt>
                <c:pt idx="16">
                  <c:v>2.648361205083646</c:v>
                </c:pt>
                <c:pt idx="17">
                  <c:v>2.5419443777450987</c:v>
                </c:pt>
                <c:pt idx="18">
                  <c:v>2.349207865956886</c:v>
                </c:pt>
                <c:pt idx="19">
                  <c:v>2.0669814356173912</c:v>
                </c:pt>
                <c:pt idx="20">
                  <c:v>1.718058482431918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696-4337-ABC8-0DD0F214AEB8}"/>
            </c:ext>
          </c:extLst>
        </c:ser>
        <c:ser>
          <c:idx val="1"/>
          <c:order val="1"/>
          <c:tx>
            <c:strRef>
              <c:f>HW!$P$37:$P$38</c:f>
              <c:strCache>
                <c:ptCount val="2"/>
                <c:pt idx="0">
                  <c:v>a =</c:v>
                </c:pt>
                <c:pt idx="1">
                  <c:v>4</c:v>
                </c:pt>
              </c:strCache>
            </c:strRef>
          </c:tx>
          <c:spPr>
            <a:ln w="3175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HW!$N$39:$N$59</c:f>
              <c:numCache>
                <c:formatCode>General</c:formatCode>
                <c:ptCount val="21"/>
                <c:pt idx="0">
                  <c:v>9.9999999999999994E-12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5</c:v>
                </c:pt>
                <c:pt idx="12">
                  <c:v>0.2</c:v>
                </c:pt>
                <c:pt idx="13">
                  <c:v>0.3</c:v>
                </c:pt>
                <c:pt idx="14">
                  <c:v>0.4</c:v>
                </c:pt>
                <c:pt idx="15">
                  <c:v>0.5</c:v>
                </c:pt>
                <c:pt idx="16">
                  <c:v>0.6</c:v>
                </c:pt>
                <c:pt idx="17">
                  <c:v>0.7</c:v>
                </c:pt>
                <c:pt idx="18">
                  <c:v>0.8</c:v>
                </c:pt>
                <c:pt idx="19">
                  <c:v>0.9</c:v>
                </c:pt>
                <c:pt idx="20">
                  <c:v>1</c:v>
                </c:pt>
              </c:numCache>
            </c:numRef>
          </c:xVal>
          <c:yVal>
            <c:numRef>
              <c:f>HW!$P$39:$P$59</c:f>
              <c:numCache>
                <c:formatCode>General</c:formatCode>
                <c:ptCount val="21"/>
                <c:pt idx="0">
                  <c:v>1.6000000004148549</c:v>
                </c:pt>
                <c:pt idx="1">
                  <c:v>1.6829509191980405</c:v>
                </c:pt>
                <c:pt idx="2">
                  <c:v>1.7432388222486923</c:v>
                </c:pt>
                <c:pt idx="3">
                  <c:v>1.7947774238176919</c:v>
                </c:pt>
                <c:pt idx="4">
                  <c:v>1.8405589957752164</c:v>
                </c:pt>
                <c:pt idx="5">
                  <c:v>1.8820178715744784</c:v>
                </c:pt>
                <c:pt idx="6">
                  <c:v>1.9200063798933467</c:v>
                </c:pt>
                <c:pt idx="7">
                  <c:v>1.9550925608774621</c:v>
                </c:pt>
                <c:pt idx="8">
                  <c:v>1.9876834869444835</c:v>
                </c:pt>
                <c:pt idx="9">
                  <c:v>2.0180859244097729</c:v>
                </c:pt>
                <c:pt idx="10">
                  <c:v>2.0465397458082424</c:v>
                </c:pt>
                <c:pt idx="11">
                  <c:v>2.1652925851218887</c:v>
                </c:pt>
                <c:pt idx="12">
                  <c:v>2.2542475152370245</c:v>
                </c:pt>
                <c:pt idx="13">
                  <c:v>2.370045909946203</c:v>
                </c:pt>
                <c:pt idx="14">
                  <c:v>2.423736749834891</c:v>
                </c:pt>
                <c:pt idx="15">
                  <c:v>2.4242196877521689</c:v>
                </c:pt>
                <c:pt idx="16">
                  <c:v>2.3707911040832599</c:v>
                </c:pt>
                <c:pt idx="17">
                  <c:v>2.2591114241972505</c:v>
                </c:pt>
                <c:pt idx="18">
                  <c:v>2.0873051874196813</c:v>
                </c:pt>
                <c:pt idx="19">
                  <c:v>1.8618271676545968</c:v>
                </c:pt>
                <c:pt idx="20">
                  <c:v>1.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1696-4337-ABC8-0DD0F214AEB8}"/>
            </c:ext>
          </c:extLst>
        </c:ser>
        <c:ser>
          <c:idx val="2"/>
          <c:order val="2"/>
          <c:tx>
            <c:strRef>
              <c:f>HW!$Q$37:$Q$38</c:f>
              <c:strCache>
                <c:ptCount val="2"/>
                <c:pt idx="0">
                  <c:v>a =</c:v>
                </c:pt>
                <c:pt idx="1">
                  <c:v>3</c:v>
                </c:pt>
              </c:strCache>
            </c:strRef>
          </c:tx>
          <c:spPr>
            <a:ln w="317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HW!$N$39:$N$59</c:f>
              <c:numCache>
                <c:formatCode>General</c:formatCode>
                <c:ptCount val="21"/>
                <c:pt idx="0">
                  <c:v>9.9999999999999994E-12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5</c:v>
                </c:pt>
                <c:pt idx="12">
                  <c:v>0.2</c:v>
                </c:pt>
                <c:pt idx="13">
                  <c:v>0.3</c:v>
                </c:pt>
                <c:pt idx="14">
                  <c:v>0.4</c:v>
                </c:pt>
                <c:pt idx="15">
                  <c:v>0.5</c:v>
                </c:pt>
                <c:pt idx="16">
                  <c:v>0.6</c:v>
                </c:pt>
                <c:pt idx="17">
                  <c:v>0.7</c:v>
                </c:pt>
                <c:pt idx="18">
                  <c:v>0.8</c:v>
                </c:pt>
                <c:pt idx="19">
                  <c:v>0.9</c:v>
                </c:pt>
                <c:pt idx="20">
                  <c:v>1</c:v>
                </c:pt>
              </c:numCache>
            </c:numRef>
          </c:xVal>
          <c:yVal>
            <c:numRef>
              <c:f>HW!$Q$39:$Q$59</c:f>
              <c:numCache>
                <c:formatCode>General</c:formatCode>
                <c:ptCount val="21"/>
                <c:pt idx="0">
                  <c:v>1.4726215567507051</c:v>
                </c:pt>
                <c:pt idx="1">
                  <c:v>1.547567886820977</c:v>
                </c:pt>
                <c:pt idx="2">
                  <c:v>1.6015690775192308</c:v>
                </c:pt>
                <c:pt idx="3">
                  <c:v>1.647453747100853</c:v>
                </c:pt>
                <c:pt idx="4">
                  <c:v>1.6879880870578066</c:v>
                </c:pt>
                <c:pt idx="5">
                  <c:v>1.7245005319635587</c:v>
                </c:pt>
                <c:pt idx="6">
                  <c:v>1.7577816641314195</c:v>
                </c:pt>
                <c:pt idx="7">
                  <c:v>1.7883589545795009</c:v>
                </c:pt>
                <c:pt idx="8">
                  <c:v>1.8166106596200267</c:v>
                </c:pt>
                <c:pt idx="9">
                  <c:v>1.8428218966523415</c:v>
                </c:pt>
                <c:pt idx="10">
                  <c:v>1.867215561948727</c:v>
                </c:pt>
                <c:pt idx="11">
                  <c:v>1.9672201744074658</c:v>
                </c:pt>
                <c:pt idx="12">
                  <c:v>2.0392958448095082</c:v>
                </c:pt>
                <c:pt idx="13">
                  <c:v>2.124662580784006</c:v>
                </c:pt>
                <c:pt idx="14">
                  <c:v>2.1510221379026251</c:v>
                </c:pt>
                <c:pt idx="15">
                  <c:v>2.1290182115481731</c:v>
                </c:pt>
                <c:pt idx="16">
                  <c:v>2.063602804953184</c:v>
                </c:pt>
                <c:pt idx="17">
                  <c:v>1.9586752011422348</c:v>
                </c:pt>
                <c:pt idx="18">
                  <c:v>1.8195953054985343</c:v>
                </c:pt>
                <c:pt idx="19">
                  <c:v>1.6542299731035919</c:v>
                </c:pt>
                <c:pt idx="20">
                  <c:v>1.472621556370215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1696-4337-ABC8-0DD0F214AEB8}"/>
            </c:ext>
          </c:extLst>
        </c:ser>
        <c:ser>
          <c:idx val="3"/>
          <c:order val="3"/>
          <c:tx>
            <c:strRef>
              <c:f>HW!$R$37:$R$38</c:f>
              <c:strCache>
                <c:ptCount val="2"/>
                <c:pt idx="0">
                  <c:v>a =</c:v>
                </c:pt>
                <c:pt idx="1">
                  <c:v>2</c:v>
                </c:pt>
              </c:strCache>
            </c:strRef>
          </c:tx>
          <c:spPr>
            <a:ln w="31750" cap="rnd">
              <a:solidFill>
                <a:srgbClr val="00B050"/>
              </a:solidFill>
              <a:round/>
            </a:ln>
            <a:effectLst/>
          </c:spPr>
          <c:marker>
            <c:symbol val="none"/>
          </c:marker>
          <c:xVal>
            <c:numRef>
              <c:f>HW!$N$39:$N$59</c:f>
              <c:numCache>
                <c:formatCode>General</c:formatCode>
                <c:ptCount val="21"/>
                <c:pt idx="0">
                  <c:v>9.9999999999999994E-12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5</c:v>
                </c:pt>
                <c:pt idx="12">
                  <c:v>0.2</c:v>
                </c:pt>
                <c:pt idx="13">
                  <c:v>0.3</c:v>
                </c:pt>
                <c:pt idx="14">
                  <c:v>0.4</c:v>
                </c:pt>
                <c:pt idx="15">
                  <c:v>0.5</c:v>
                </c:pt>
                <c:pt idx="16">
                  <c:v>0.6</c:v>
                </c:pt>
                <c:pt idx="17">
                  <c:v>0.7</c:v>
                </c:pt>
                <c:pt idx="18">
                  <c:v>0.8</c:v>
                </c:pt>
                <c:pt idx="19">
                  <c:v>0.9</c:v>
                </c:pt>
                <c:pt idx="20">
                  <c:v>1</c:v>
                </c:pt>
              </c:numCache>
            </c:numRef>
          </c:xVal>
          <c:yVal>
            <c:numRef>
              <c:f>HW!$R$39:$R$59</c:f>
              <c:numCache>
                <c:formatCode>General</c:formatCode>
                <c:ptCount val="21"/>
                <c:pt idx="0">
                  <c:v>1.3333333336754902</c:v>
                </c:pt>
                <c:pt idx="1">
                  <c:v>1.3987435128132484</c:v>
                </c:pt>
                <c:pt idx="2">
                  <c:v>1.445049434223282</c:v>
                </c:pt>
                <c:pt idx="3">
                  <c:v>1.4839042098904347</c:v>
                </c:pt>
                <c:pt idx="4">
                  <c:v>1.5178321398447927</c:v>
                </c:pt>
                <c:pt idx="5">
                  <c:v>1.5480493382398446</c:v>
                </c:pt>
                <c:pt idx="6">
                  <c:v>1.5752815100052076</c:v>
                </c:pt>
                <c:pt idx="7">
                  <c:v>1.6000140145013386</c:v>
                </c:pt>
                <c:pt idx="8">
                  <c:v>1.6225956953109628</c:v>
                </c:pt>
                <c:pt idx="9">
                  <c:v>1.6432900819638117</c:v>
                </c:pt>
                <c:pt idx="10">
                  <c:v>1.662303666728403</c:v>
                </c:pt>
                <c:pt idx="11">
                  <c:v>1.7370937271522391</c:v>
                </c:pt>
                <c:pt idx="12">
                  <c:v>1.7862530310878171</c:v>
                </c:pt>
                <c:pt idx="13">
                  <c:v>1.8320284988119995</c:v>
                </c:pt>
                <c:pt idx="14">
                  <c:v>1.8286918144406437</c:v>
                </c:pt>
                <c:pt idx="15">
                  <c:v>1.7906168148169432</c:v>
                </c:pt>
                <c:pt idx="16">
                  <c:v>1.7268979839307919</c:v>
                </c:pt>
                <c:pt idx="17">
                  <c:v>1.6442525496581171</c:v>
                </c:pt>
                <c:pt idx="18">
                  <c:v>1.5481336784439497</c:v>
                </c:pt>
                <c:pt idx="19">
                  <c:v>1.4431719761924715</c:v>
                </c:pt>
                <c:pt idx="20">
                  <c:v>1.333333333333333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1696-4337-ABC8-0DD0F214AEB8}"/>
            </c:ext>
          </c:extLst>
        </c:ser>
        <c:ser>
          <c:idx val="4"/>
          <c:order val="4"/>
          <c:tx>
            <c:strRef>
              <c:f>HW!$S$37:$S$38</c:f>
              <c:strCache>
                <c:ptCount val="2"/>
                <c:pt idx="0">
                  <c:v>a =</c:v>
                </c:pt>
                <c:pt idx="1">
                  <c:v>1</c:v>
                </c:pt>
              </c:strCache>
            </c:strRef>
          </c:tx>
          <c:spPr>
            <a:ln w="317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HW!$N$39:$N$59</c:f>
              <c:numCache>
                <c:formatCode>General</c:formatCode>
                <c:ptCount val="21"/>
                <c:pt idx="0">
                  <c:v>9.9999999999999994E-12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5</c:v>
                </c:pt>
                <c:pt idx="12">
                  <c:v>0.2</c:v>
                </c:pt>
                <c:pt idx="13">
                  <c:v>0.3</c:v>
                </c:pt>
                <c:pt idx="14">
                  <c:v>0.4</c:v>
                </c:pt>
                <c:pt idx="15">
                  <c:v>0.5</c:v>
                </c:pt>
                <c:pt idx="16">
                  <c:v>0.6</c:v>
                </c:pt>
                <c:pt idx="17">
                  <c:v>0.7</c:v>
                </c:pt>
                <c:pt idx="18">
                  <c:v>0.8</c:v>
                </c:pt>
                <c:pt idx="19">
                  <c:v>0.9</c:v>
                </c:pt>
                <c:pt idx="20">
                  <c:v>1</c:v>
                </c:pt>
              </c:numCache>
            </c:numRef>
          </c:xVal>
          <c:yVal>
            <c:numRef>
              <c:f>HW!$S$39:$S$59</c:f>
              <c:numCache>
                <c:formatCode>General</c:formatCode>
                <c:ptCount val="21"/>
                <c:pt idx="0">
                  <c:v>1.1780972453924679</c:v>
                </c:pt>
                <c:pt idx="1">
                  <c:v>1.2296668296240618</c:v>
                </c:pt>
                <c:pt idx="2">
                  <c:v>1.2641385534009331</c:v>
                </c:pt>
                <c:pt idx="3">
                  <c:v>1.2919190390818296</c:v>
                </c:pt>
                <c:pt idx="4">
                  <c:v>1.3152998418044464</c:v>
                </c:pt>
                <c:pt idx="5">
                  <c:v>1.3353984211723111</c:v>
                </c:pt>
                <c:pt idx="6">
                  <c:v>1.3528887022094325</c:v>
                </c:pt>
                <c:pt idx="7">
                  <c:v>1.3682255616540886</c:v>
                </c:pt>
                <c:pt idx="8">
                  <c:v>1.3817384928167038</c:v>
                </c:pt>
                <c:pt idx="9">
                  <c:v>1.3936780259588142</c:v>
                </c:pt>
                <c:pt idx="10">
                  <c:v>1.4042414966285772</c:v>
                </c:pt>
                <c:pt idx="11">
                  <c:v>1.4411613739574212</c:v>
                </c:pt>
                <c:pt idx="12">
                  <c:v>1.4594530316567862</c:v>
                </c:pt>
                <c:pt idx="13">
                  <c:v>1.4633205585936524</c:v>
                </c:pt>
                <c:pt idx="14">
                  <c:v>1.4424796995448697</c:v>
                </c:pt>
                <c:pt idx="15">
                  <c:v>1.4084875477173358</c:v>
                </c:pt>
                <c:pt idx="16">
                  <c:v>1.3672476370002897</c:v>
                </c:pt>
                <c:pt idx="17">
                  <c:v>1.3220347632436851</c:v>
                </c:pt>
                <c:pt idx="18">
                  <c:v>1.2747544678887248</c:v>
                </c:pt>
                <c:pt idx="19">
                  <c:v>1.2265458976397141</c:v>
                </c:pt>
                <c:pt idx="20">
                  <c:v>1.178097245096172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1696-4337-ABC8-0DD0F214AEB8}"/>
            </c:ext>
          </c:extLst>
        </c:ser>
        <c:ser>
          <c:idx val="5"/>
          <c:order val="5"/>
          <c:tx>
            <c:strRef>
              <c:f>HW!$T$37:$T$38</c:f>
              <c:strCache>
                <c:ptCount val="2"/>
                <c:pt idx="0">
                  <c:v>a =</c:v>
                </c:pt>
                <c:pt idx="1">
                  <c:v>0.5</c:v>
                </c:pt>
              </c:strCache>
            </c:strRef>
          </c:tx>
          <c:spPr>
            <a:ln w="317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HW!$N$39:$N$59</c:f>
              <c:numCache>
                <c:formatCode>General</c:formatCode>
                <c:ptCount val="21"/>
                <c:pt idx="0">
                  <c:v>9.9999999999999994E-12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5</c:v>
                </c:pt>
                <c:pt idx="12">
                  <c:v>0.2</c:v>
                </c:pt>
                <c:pt idx="13">
                  <c:v>0.3</c:v>
                </c:pt>
                <c:pt idx="14">
                  <c:v>0.4</c:v>
                </c:pt>
                <c:pt idx="15">
                  <c:v>0.5</c:v>
                </c:pt>
                <c:pt idx="16">
                  <c:v>0.6</c:v>
                </c:pt>
                <c:pt idx="17">
                  <c:v>0.7</c:v>
                </c:pt>
                <c:pt idx="18">
                  <c:v>0.8</c:v>
                </c:pt>
                <c:pt idx="19">
                  <c:v>0.9</c:v>
                </c:pt>
                <c:pt idx="20">
                  <c:v>1</c:v>
                </c:pt>
              </c:numCache>
            </c:numRef>
          </c:xVal>
          <c:yVal>
            <c:numRef>
              <c:f>HW!$T$39:$T$59</c:f>
              <c:numCache>
                <c:formatCode>General</c:formatCode>
                <c:ptCount val="21"/>
                <c:pt idx="0">
                  <c:v>1.0925239812188225</c:v>
                </c:pt>
                <c:pt idx="1">
                  <c:v>1.1304015729591446</c:v>
                </c:pt>
                <c:pt idx="2">
                  <c:v>1.1533186277039753</c:v>
                </c:pt>
                <c:pt idx="3">
                  <c:v>1.1706975421886689</c:v>
                </c:pt>
                <c:pt idx="4">
                  <c:v>1.184587987350981</c:v>
                </c:pt>
                <c:pt idx="5">
                  <c:v>1.1959779829011421</c:v>
                </c:pt>
                <c:pt idx="6">
                  <c:v>1.2054548390226454</c:v>
                </c:pt>
                <c:pt idx="7">
                  <c:v>1.2134083118379684</c:v>
                </c:pt>
                <c:pt idx="8">
                  <c:v>1.2201154437421275</c:v>
                </c:pt>
                <c:pt idx="9">
                  <c:v>1.2257826432906216</c:v>
                </c:pt>
                <c:pt idx="10">
                  <c:v>1.2305690510508258</c:v>
                </c:pt>
                <c:pt idx="11">
                  <c:v>1.2449637300047727</c:v>
                </c:pt>
                <c:pt idx="12">
                  <c:v>1.249195411190638</c:v>
                </c:pt>
                <c:pt idx="13">
                  <c:v>1.242403431835162</c:v>
                </c:pt>
                <c:pt idx="14">
                  <c:v>1.2259770403176973</c:v>
                </c:pt>
                <c:pt idx="15">
                  <c:v>1.2054796350796528</c:v>
                </c:pt>
                <c:pt idx="16">
                  <c:v>1.1832809632709682</c:v>
                </c:pt>
                <c:pt idx="17">
                  <c:v>1.1604841022990433</c:v>
                </c:pt>
                <c:pt idx="18">
                  <c:v>1.1376188704354764</c:v>
                </c:pt>
                <c:pt idx="19">
                  <c:v>1.1149324547243313</c:v>
                </c:pt>
                <c:pt idx="20">
                  <c:v>1.09252398095505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1696-4337-ABC8-0DD0F214AEB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6135240"/>
        <c:axId val="386141144"/>
      </c:scatterChart>
      <c:valAx>
        <c:axId val="386135240"/>
        <c:scaling>
          <c:orientation val="minMax"/>
          <c:max val="1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0">
                    <a:latin typeface="Symbol" panose="05050102010706020507" pitchFamily="18" charset="2"/>
                  </a:rPr>
                  <a:t>r</a:t>
                </a:r>
              </a:p>
            </c:rich>
          </c:tx>
          <c:layout>
            <c:manualLayout>
              <c:xMode val="edge"/>
              <c:yMode val="edge"/>
              <c:x val="0.50257524059492564"/>
              <c:y val="0.9165631742021896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</a:defRPr>
            </a:pPr>
            <a:endParaRPr lang="en-US"/>
          </a:p>
        </c:txPr>
        <c:crossAx val="386141144"/>
        <c:crosses val="autoZero"/>
        <c:crossBetween val="midCat"/>
      </c:valAx>
      <c:valAx>
        <c:axId val="386141144"/>
        <c:scaling>
          <c:orientation val="minMax"/>
          <c:min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0">
                    <a:latin typeface="Symbol" panose="05050102010706020507" pitchFamily="18" charset="2"/>
                  </a:rPr>
                  <a:t>b</a:t>
                </a:r>
                <a:endParaRPr lang="en-US" b="0">
                  <a:latin typeface="Symbol" panose="05050102010706020507" pitchFamily="18" charset="2"/>
                </a:endParaRPr>
              </a:p>
            </c:rich>
          </c:tx>
          <c:layout>
            <c:manualLayout>
              <c:xMode val="edge"/>
              <c:yMode val="edge"/>
              <c:x val="5.5555555555555558E-3"/>
              <c:y val="0.3985251630964075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</a:defRPr>
            </a:pPr>
            <a:endParaRPr lang="en-US"/>
          </a:p>
        </c:txPr>
        <c:crossAx val="38613524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73634995625546806"/>
          <c:y val="4.7457192850893636E-2"/>
          <c:w val="0.18563320209973755"/>
          <c:h val="0.42008530183727033"/>
        </c:manualLayout>
      </c:layout>
      <c:overlay val="0"/>
      <c:spPr>
        <a:solidFill>
          <a:schemeClr val="bg1"/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Symbol" panose="05050102010706020507" pitchFamily="18" charset="2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553200" y="9002713"/>
            <a:ext cx="4159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28184" tIns="62448" rIns="128184" bIns="62448" anchor="ctr">
            <a:spAutoFit/>
          </a:bodyPr>
          <a:lstStyle/>
          <a:p>
            <a:pPr algn="r" defTabSz="1298575">
              <a:defRPr/>
            </a:pPr>
            <a:fld id="{F752B1B1-5586-4E15-8AED-7BA5A6AD5113}" type="slidenum">
              <a:rPr lang="en-US" sz="1000" b="0">
                <a:cs typeface="+mn-cs"/>
              </a:rPr>
              <a:pPr algn="r" defTabSz="1298575">
                <a:defRPr/>
              </a:pPr>
              <a:t>‹#›</a:t>
            </a:fld>
            <a:endParaRPr lang="en-US" sz="1000" b="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7125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6625" y="4462463"/>
            <a:ext cx="5135563" cy="4227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128184" tIns="62448" rIns="128184" bIns="624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notes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76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3638" y="711200"/>
            <a:ext cx="4681537" cy="35115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410325" y="8924925"/>
            <a:ext cx="558800" cy="41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28184" tIns="62448" rIns="128184" bIns="62448" anchor="ctr">
            <a:spAutoFit/>
          </a:bodyPr>
          <a:lstStyle/>
          <a:p>
            <a:pPr algn="r" defTabSz="1298575">
              <a:defRPr/>
            </a:pPr>
            <a:fld id="{AE436D56-BC2B-430C-A5AE-24920E72B34B}" type="slidenum">
              <a:rPr lang="en-US" sz="1900" b="0">
                <a:cs typeface="+mn-cs"/>
              </a:rPr>
              <a:pPr algn="r" defTabSz="1298575">
                <a:defRPr/>
              </a:pPr>
              <a:t>‹#›</a:t>
            </a:fld>
            <a:endParaRPr lang="en-US" sz="1900" b="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68117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608013"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1216025"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824038"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2432050"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495917"/>
            <a:ext cx="7772400" cy="1470025"/>
          </a:xfrm>
        </p:spPr>
        <p:txBody>
          <a:bodyPr/>
          <a:lstStyle>
            <a:lvl1pPr>
              <a:defRPr sz="3400" baseline="0">
                <a:solidFill>
                  <a:srgbClr val="1D4F9F"/>
                </a:solidFill>
              </a:defRPr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05283"/>
            <a:ext cx="4571999" cy="457200"/>
          </a:xfrm>
        </p:spPr>
        <p:txBody>
          <a:bodyPr/>
          <a:lstStyle>
            <a:lvl1pPr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/>
              <a:t>Click to add Event</a:t>
            </a:r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4744801" y="177292"/>
            <a:ext cx="4289948" cy="457200"/>
          </a:xfrm>
        </p:spPr>
        <p:txBody>
          <a:bodyPr/>
          <a:lstStyle>
            <a:lvl1pPr algn="r"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/>
              <a:t>Click to add Location and Date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0" y="4049451"/>
            <a:ext cx="9144000" cy="187743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800" baseline="0" dirty="0">
                <a:solidFill>
                  <a:schemeClr val="tx1"/>
                </a:solidFill>
                <a:effectLst/>
              </a:rPr>
              <a:t>Jean </a:t>
            </a:r>
            <a:r>
              <a:rPr lang="en-US" sz="2800" baseline="0" dirty="0" err="1">
                <a:solidFill>
                  <a:schemeClr val="tx1"/>
                </a:solidFill>
                <a:effectLst/>
              </a:rPr>
              <a:t>Delayen</a:t>
            </a:r>
            <a:endParaRPr lang="en-US" sz="2800" baseline="0" dirty="0">
              <a:solidFill>
                <a:schemeClr val="tx1"/>
              </a:solidFill>
              <a:effectLst/>
            </a:endParaRPr>
          </a:p>
          <a:p>
            <a:r>
              <a:rPr lang="en-US" sz="2800" baseline="0" dirty="0" err="1">
                <a:solidFill>
                  <a:schemeClr val="tx1"/>
                </a:solidFill>
                <a:effectLst/>
              </a:rPr>
              <a:t>HyeKyoung</a:t>
            </a:r>
            <a:r>
              <a:rPr lang="en-US" sz="2800" baseline="0" dirty="0">
                <a:solidFill>
                  <a:schemeClr val="tx1"/>
                </a:solidFill>
                <a:effectLst/>
              </a:rPr>
              <a:t> Park, </a:t>
            </a:r>
            <a:r>
              <a:rPr lang="en-US" sz="2800" baseline="0" dirty="0" err="1">
                <a:solidFill>
                  <a:schemeClr val="tx1"/>
                </a:solidFill>
                <a:effectLst/>
              </a:rPr>
              <a:t>Subashini</a:t>
            </a:r>
            <a:r>
              <a:rPr lang="en-US" sz="2800" baseline="0" dirty="0">
                <a:solidFill>
                  <a:schemeClr val="tx1"/>
                </a:solidFill>
                <a:effectLst/>
              </a:rPr>
              <a:t> De Silva</a:t>
            </a:r>
          </a:p>
          <a:p>
            <a:endParaRPr lang="en-US" sz="2000" baseline="0" dirty="0">
              <a:solidFill>
                <a:schemeClr val="tx1"/>
              </a:solidFill>
              <a:effectLst/>
            </a:endParaRPr>
          </a:p>
          <a:p>
            <a:r>
              <a:rPr lang="en-US" sz="2000" baseline="0" dirty="0">
                <a:solidFill>
                  <a:schemeClr val="tx1"/>
                </a:solidFill>
                <a:effectLst/>
              </a:rPr>
              <a:t>Center for Accelerator Science</a:t>
            </a:r>
          </a:p>
          <a:p>
            <a:r>
              <a:rPr lang="en-US" sz="2000" baseline="0" dirty="0">
                <a:solidFill>
                  <a:schemeClr val="tx1"/>
                </a:solidFill>
                <a:effectLst/>
              </a:rPr>
              <a:t>Old Dominion University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0"/>
            <a:ext cx="2247900" cy="6248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591300" cy="62484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990600"/>
            <a:ext cx="8229600" cy="5257800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  <a:endParaRPr lang="en-US" noProof="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26936"/>
          </a:xfrm>
        </p:spPr>
        <p:txBody>
          <a:bodyPr/>
          <a:lstStyle>
            <a:lvl1pPr>
              <a:defRPr>
                <a:solidFill>
                  <a:srgbClr val="1D4F9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257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990600"/>
            <a:ext cx="4495800" cy="5257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64685" y="983285"/>
            <a:ext cx="4509821" cy="5257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1898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803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27716" name="Line 4"/>
          <p:cNvSpPr>
            <a:spLocks noChangeShapeType="1"/>
          </p:cNvSpPr>
          <p:nvPr/>
        </p:nvSpPr>
        <p:spPr bwMode="auto">
          <a:xfrm>
            <a:off x="0" y="816742"/>
            <a:ext cx="9144000" cy="0"/>
          </a:xfrm>
          <a:prstGeom prst="line">
            <a:avLst/>
          </a:prstGeom>
          <a:noFill/>
          <a:ln w="63500">
            <a:solidFill>
              <a:schemeClr val="tx1">
                <a:lumMod val="65000"/>
                <a:lumOff val="3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627717" name="Line 5"/>
          <p:cNvSpPr>
            <a:spLocks noChangeShapeType="1"/>
          </p:cNvSpPr>
          <p:nvPr/>
        </p:nvSpPr>
        <p:spPr bwMode="auto">
          <a:xfrm>
            <a:off x="0" y="6281531"/>
            <a:ext cx="9144000" cy="0"/>
          </a:xfrm>
          <a:prstGeom prst="line">
            <a:avLst/>
          </a:prstGeom>
          <a:noFill/>
          <a:ln w="63500">
            <a:solidFill>
              <a:srgbClr val="C0C0C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627720" name="Text Box 8"/>
          <p:cNvSpPr txBox="1">
            <a:spLocks noChangeArrowheads="1"/>
          </p:cNvSpPr>
          <p:nvPr/>
        </p:nvSpPr>
        <p:spPr bwMode="auto">
          <a:xfrm>
            <a:off x="2971800" y="6554908"/>
            <a:ext cx="31305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800" b="0" i="1" dirty="0">
                <a:latin typeface="Times New Roman" pitchFamily="18" charset="0"/>
                <a:cs typeface="+mn-cs"/>
              </a:rPr>
              <a:t>Page </a:t>
            </a:r>
            <a:fld id="{1B5B5EA7-2DCA-4A86-8031-B157A36EB5B6}" type="slidenum">
              <a:rPr lang="en-US" sz="800" b="0" i="1" smtClean="0">
                <a:latin typeface="Times New Roman" pitchFamily="18" charset="0"/>
                <a:cs typeface="+mn-cs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sz="800" b="0" i="1" dirty="0">
              <a:latin typeface="Times New Roman" pitchFamily="18" charset="0"/>
              <a:cs typeface="+mn-cs"/>
            </a:endParaRP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990600"/>
            <a:ext cx="91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2" name="Picture 11" descr="identifier.gif"/>
          <p:cNvPicPr>
            <a:picLocks noChangeAspect="1"/>
          </p:cNvPicPr>
          <p:nvPr/>
        </p:nvPicPr>
        <p:blipFill>
          <a:blip r:embed="rId13" cstate="print">
            <a:lum bright="9000"/>
          </a:blip>
          <a:stretch>
            <a:fillRect/>
          </a:stretch>
        </p:blipFill>
        <p:spPr>
          <a:xfrm>
            <a:off x="6287833" y="6319130"/>
            <a:ext cx="796967" cy="51802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084800" y="6319130"/>
            <a:ext cx="204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olidFill>
                  <a:srgbClr val="004782"/>
                </a:solidFill>
              </a:rPr>
              <a:t>Center for Accelerator Scienc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D4F9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3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chart" Target="../charts/chart1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7.png"/><Relationship Id="rId4" Type="http://schemas.openxmlformats.org/officeDocument/2006/relationships/chart" Target="../charts/chart2.xml"/><Relationship Id="rId9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chart" Target="../charts/chart3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1.bin"/><Relationship Id="rId4" Type="http://schemas.openxmlformats.org/officeDocument/2006/relationships/chart" Target="../charts/chart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51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png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image" Target="../media/image16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95917"/>
            <a:ext cx="7772400" cy="2281258"/>
          </a:xfrm>
        </p:spPr>
        <p:txBody>
          <a:bodyPr/>
          <a:lstStyle/>
          <a:p>
            <a:r>
              <a:rPr lang="en-US" dirty="0"/>
              <a:t>Half-Wave Coaxial Test Cavities at ODU</a:t>
            </a:r>
            <a:br>
              <a:rPr lang="en-US" dirty="0"/>
            </a:br>
            <a:r>
              <a:rPr lang="en-US" dirty="0"/>
              <a:t>Results and Plans</a:t>
            </a:r>
            <a:br>
              <a:rPr lang="en-US" dirty="0"/>
            </a:br>
            <a:br>
              <a:rPr lang="en-US" dirty="0"/>
            </a:br>
            <a:r>
              <a:rPr lang="en-US" sz="1600" dirty="0"/>
              <a:t>Work supported by NSF Grant PHY-1416051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0" y="205283"/>
            <a:ext cx="4513477" cy="457200"/>
          </a:xfrm>
        </p:spPr>
        <p:txBody>
          <a:bodyPr/>
          <a:lstStyle/>
          <a:p>
            <a:r>
              <a:rPr lang="en-US" dirty="0"/>
              <a:t>TTC Meeting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5098695" y="177292"/>
            <a:ext cx="4008054" cy="457200"/>
          </a:xfrm>
        </p:spPr>
        <p:txBody>
          <a:bodyPr/>
          <a:lstStyle/>
          <a:p>
            <a:r>
              <a:rPr lang="en-US" dirty="0"/>
              <a:t>RIKEN, 26-29 June 2018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Field Frequency Dependenc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1958" y="1003287"/>
            <a:ext cx="3464967" cy="242806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1958" y="3583313"/>
            <a:ext cx="3611727" cy="253454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5260" y="1003287"/>
            <a:ext cx="3515699" cy="246956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053150"/>
              </p:ext>
            </p:extLst>
          </p:nvPr>
        </p:nvGraphicFramePr>
        <p:xfrm>
          <a:off x="4622800" y="3608388"/>
          <a:ext cx="34544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6" imgW="3454200" imgH="2070000" progId="Equation.DSMT4">
                  <p:embed/>
                </p:oleObj>
              </mc:Choice>
              <mc:Fallback>
                <p:oleObj name="Equation" r:id="rId6" imgW="3454200" imgH="2070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22800" y="3608388"/>
                        <a:ext cx="3454400" cy="207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19643" y="947088"/>
            <a:ext cx="2432515" cy="377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4725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eld Dependence of Surface Resistanc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2425" y="1630540"/>
            <a:ext cx="4584589" cy="323116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514051"/>
              </p:ext>
            </p:extLst>
          </p:nvPr>
        </p:nvGraphicFramePr>
        <p:xfrm>
          <a:off x="6408909" y="2392533"/>
          <a:ext cx="1079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4" imgW="1079280" imgH="1168200" progId="Equation.DSMT4">
                  <p:embed/>
                </p:oleObj>
              </mc:Choice>
              <mc:Fallback>
                <p:oleObj name="Equation" r:id="rId4" imgW="10792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8909" y="2392533"/>
                        <a:ext cx="10795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55742" y="984738"/>
            <a:ext cx="24266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 low-T baking</a:t>
            </a:r>
          </a:p>
        </p:txBody>
      </p:sp>
    </p:spTree>
    <p:extLst>
      <p:ext uri="{BB962C8B-B14F-4D97-AF65-F5344CB8AC3E}">
        <p14:creationId xmlns:p14="http://schemas.microsoft.com/office/powerpoint/2010/main" val="2817039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acting Real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from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18049" y="985008"/>
            <a:ext cx="8553157" cy="5257800"/>
          </a:xfrm>
        </p:spPr>
        <p:txBody>
          <a:bodyPr/>
          <a:lstStyle/>
          <a:p>
            <a:r>
              <a:rPr lang="en-US" sz="2000" dirty="0"/>
              <a:t>Geometrical factor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Average surface resistance </a:t>
            </a:r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/>
              <a:t> Define </a:t>
            </a:r>
            <a:r>
              <a:rPr lang="en-US" sz="2000" i="1" dirty="0">
                <a:latin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</a:rPr>
              <a:t>h</a:t>
            </a:r>
            <a:r>
              <a:rPr lang="en-US" sz="2000" dirty="0">
                <a:latin typeface="Times New Roman" panose="02020603050405020304" pitchFamily="18" charset="0"/>
              </a:rPr>
              <a:t>)</a:t>
            </a:r>
            <a:r>
              <a:rPr lang="en-US" sz="2000" i="1" dirty="0">
                <a:latin typeface="Times New Roman" panose="02020603050405020304" pitchFamily="18" charset="0"/>
              </a:rPr>
              <a:t> </a:t>
            </a:r>
            <a:r>
              <a:rPr lang="en-US" sz="2000" dirty="0"/>
              <a:t>as the fraction of the total cavity area where</a:t>
            </a:r>
            <a:endParaRPr lang="en-US" sz="1600" dirty="0"/>
          </a:p>
          <a:p>
            <a:pPr lvl="1"/>
            <a:r>
              <a:rPr lang="en-US" dirty="0"/>
              <a:t>Continuous, monotonically increasing</a:t>
            </a:r>
          </a:p>
          <a:p>
            <a:pPr lvl="1"/>
            <a:r>
              <a:rPr lang="en-US" i="1" dirty="0">
                <a:latin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</a:rPr>
              <a:t>(0) = 0       </a:t>
            </a:r>
            <a:r>
              <a:rPr lang="en-US" i="1" dirty="0">
                <a:latin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</a:rPr>
              <a:t>(1) = 1 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534700"/>
              </p:ext>
            </p:extLst>
          </p:nvPr>
        </p:nvGraphicFramePr>
        <p:xfrm>
          <a:off x="1152525" y="1436688"/>
          <a:ext cx="1955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" name="Equation" r:id="rId3" imgW="1955520" imgH="977760" progId="Equation.DSMT4">
                  <p:embed/>
                </p:oleObj>
              </mc:Choice>
              <mc:Fallback>
                <p:oleObj name="Equation" r:id="rId3" imgW="195552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2525" y="1436688"/>
                        <a:ext cx="19558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020979"/>
              </p:ext>
            </p:extLst>
          </p:nvPr>
        </p:nvGraphicFramePr>
        <p:xfrm>
          <a:off x="3860800" y="1657350"/>
          <a:ext cx="4216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" name="Equation" r:id="rId5" imgW="4216320" imgH="698400" progId="Equation.DSMT4">
                  <p:embed/>
                </p:oleObj>
              </mc:Choice>
              <mc:Fallback>
                <p:oleObj name="Equation" r:id="rId5" imgW="42163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0800" y="1657350"/>
                        <a:ext cx="42164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68573"/>
              </p:ext>
            </p:extLst>
          </p:nvPr>
        </p:nvGraphicFramePr>
        <p:xfrm>
          <a:off x="4174417" y="2422659"/>
          <a:ext cx="229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" name="Equation" r:id="rId7" imgW="2298600" imgH="431640" progId="Equation.DSMT4">
                  <p:embed/>
                </p:oleObj>
              </mc:Choice>
              <mc:Fallback>
                <p:oleObj name="Equation" r:id="rId7" imgW="2298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4417" y="2422659"/>
                        <a:ext cx="2298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070131"/>
              </p:ext>
            </p:extLst>
          </p:nvPr>
        </p:nvGraphicFramePr>
        <p:xfrm>
          <a:off x="1367204" y="3055108"/>
          <a:ext cx="4876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" name="Equation" r:id="rId9" imgW="4876560" imgH="558720" progId="Equation.DSMT4">
                  <p:embed/>
                </p:oleObj>
              </mc:Choice>
              <mc:Fallback>
                <p:oleObj name="Equation" r:id="rId9" imgW="48765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67204" y="3055108"/>
                        <a:ext cx="4876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643985"/>
              </p:ext>
            </p:extLst>
          </p:nvPr>
        </p:nvGraphicFramePr>
        <p:xfrm>
          <a:off x="7200802" y="3955220"/>
          <a:ext cx="115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name="Equation" r:id="rId11" imgW="1155600" imgH="406080" progId="Equation.DSMT4">
                  <p:embed/>
                </p:oleObj>
              </mc:Choice>
              <mc:Fallback>
                <p:oleObj name="Equation" r:id="rId11" imgW="1155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00802" y="3955220"/>
                        <a:ext cx="1155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391369"/>
              </p:ext>
            </p:extLst>
          </p:nvPr>
        </p:nvGraphicFramePr>
        <p:xfrm>
          <a:off x="1640767" y="5333483"/>
          <a:ext cx="5067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Equation" r:id="rId13" imgW="5067000" imgH="672840" progId="Equation.DSMT4">
                  <p:embed/>
                </p:oleObj>
              </mc:Choice>
              <mc:Fallback>
                <p:oleObj name="Equation" r:id="rId13" imgW="5067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40767" y="5333483"/>
                        <a:ext cx="50673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614138"/>
              </p:ext>
            </p:extLst>
          </p:nvPr>
        </p:nvGraphicFramePr>
        <p:xfrm>
          <a:off x="5895267" y="4313166"/>
          <a:ext cx="1155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Equation" r:id="rId15" imgW="1155600" imgH="761760" progId="Equation.DSMT4">
                  <p:embed/>
                </p:oleObj>
              </mc:Choice>
              <mc:Fallback>
                <p:oleObj name="Equation" r:id="rId15" imgW="11556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95267" y="4313166"/>
                        <a:ext cx="1155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83336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acting Real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from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60584"/>
            <a:ext cx="9144000" cy="5087815"/>
          </a:xfrm>
        </p:spPr>
        <p:txBody>
          <a:bodyPr/>
          <a:lstStyle/>
          <a:p>
            <a:r>
              <a:rPr lang="en-US" dirty="0"/>
              <a:t>Model           by</a:t>
            </a:r>
          </a:p>
          <a:p>
            <a:pPr lvl="1"/>
            <a:endParaRPr lang="en-US" dirty="0"/>
          </a:p>
          <a:p>
            <a:pPr lvl="1"/>
            <a:r>
              <a:rPr lang="en-US" i="1" dirty="0">
                <a:latin typeface="Times New Roman" panose="02020603050405020304" pitchFamily="18" charset="0"/>
              </a:rPr>
              <a:t> H</a:t>
            </a:r>
            <a:r>
              <a:rPr lang="en-US" i="1" baseline="-25000" dirty="0">
                <a:latin typeface="Times New Roman" panose="02020603050405020304" pitchFamily="18" charset="0"/>
              </a:rPr>
              <a:t>0</a:t>
            </a:r>
            <a:r>
              <a:rPr lang="en-US" i="1" dirty="0">
                <a:latin typeface="Times New Roman" panose="02020603050405020304" pitchFamily="18" charset="0"/>
              </a:rPr>
              <a:t>   </a:t>
            </a:r>
            <a:r>
              <a:rPr lang="en-US" dirty="0"/>
              <a:t>arbitrary, to make coefficients dimensionless</a:t>
            </a:r>
          </a:p>
          <a:p>
            <a:pPr lvl="1"/>
            <a:r>
              <a:rPr lang="en-US" dirty="0"/>
              <a:t>  </a:t>
            </a:r>
            <a:r>
              <a:rPr lang="en-US" i="1" dirty="0" err="1">
                <a:latin typeface="Symbol" panose="05050102010706020507" pitchFamily="18" charset="2"/>
              </a:rPr>
              <a:t>a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 :  suite of non-negative real numbers</a:t>
            </a:r>
          </a:p>
          <a:p>
            <a:pPr lvl="1"/>
            <a:endParaRPr lang="en-US" dirty="0"/>
          </a:p>
          <a:p>
            <a:r>
              <a:rPr lang="en-US" dirty="0"/>
              <a:t>Assum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>
              <a:latin typeface="Times New Roman" panose="02020603050405020304" pitchFamily="18" charset="0"/>
            </a:endParaRPr>
          </a:p>
          <a:p>
            <a:pPr lvl="1"/>
            <a:r>
              <a:rPr lang="en-US" dirty="0"/>
              <a:t>Continuous, monotonically increasing</a:t>
            </a:r>
          </a:p>
          <a:p>
            <a:pPr lvl="1"/>
            <a:r>
              <a:rPr lang="en-US" dirty="0">
                <a:latin typeface="Times New Roman" panose="02020603050405020304" pitchFamily="18" charset="0"/>
              </a:rPr>
              <a:t>[1-</a:t>
            </a:r>
            <a:r>
              <a:rPr lang="en-US" i="1" dirty="0">
                <a:latin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</a:rPr>
              <a:t>)]</a:t>
            </a:r>
            <a:r>
              <a:rPr lang="en-US" i="1" dirty="0">
                <a:latin typeface="Times New Roman" panose="02020603050405020304" pitchFamily="18" charset="0"/>
              </a:rPr>
              <a:t> </a:t>
            </a:r>
            <a:r>
              <a:rPr lang="en-US" dirty="0"/>
              <a:t>is the fraction of the total cavity area where</a:t>
            </a:r>
          </a:p>
          <a:p>
            <a:pPr marL="457200" lvl="1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313907"/>
              </p:ext>
            </p:extLst>
          </p:nvPr>
        </p:nvGraphicFramePr>
        <p:xfrm>
          <a:off x="2604747" y="942585"/>
          <a:ext cx="299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Equation" r:id="rId3" imgW="2997000" imgH="888840" progId="Equation.DSMT4">
                  <p:embed/>
                </p:oleObj>
              </mc:Choice>
              <mc:Fallback>
                <p:oleObj name="Equation" r:id="rId3" imgW="2997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4747" y="942585"/>
                        <a:ext cx="2997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672426"/>
              </p:ext>
            </p:extLst>
          </p:nvPr>
        </p:nvGraphicFramePr>
        <p:xfrm>
          <a:off x="1341437" y="1190235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1437" y="1190235"/>
                        <a:ext cx="762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875785"/>
              </p:ext>
            </p:extLst>
          </p:nvPr>
        </p:nvGraphicFramePr>
        <p:xfrm>
          <a:off x="1871663" y="2830513"/>
          <a:ext cx="3670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7" imgW="3670200" imgH="888840" progId="Equation.DSMT4">
                  <p:embed/>
                </p:oleObj>
              </mc:Choice>
              <mc:Fallback>
                <p:oleObj name="Equation" r:id="rId7" imgW="36702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1663" y="2830513"/>
                        <a:ext cx="36703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10679"/>
              </p:ext>
            </p:extLst>
          </p:nvPr>
        </p:nvGraphicFramePr>
        <p:xfrm>
          <a:off x="1746250" y="3732943"/>
          <a:ext cx="56515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9" imgW="5651280" imgH="1333440" progId="Equation.DSMT4">
                  <p:embed/>
                </p:oleObj>
              </mc:Choice>
              <mc:Fallback>
                <p:oleObj name="Equation" r:id="rId9" imgW="565128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6250" y="3732943"/>
                        <a:ext cx="565150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058797"/>
              </p:ext>
            </p:extLst>
          </p:nvPr>
        </p:nvGraphicFramePr>
        <p:xfrm>
          <a:off x="6660071" y="5567477"/>
          <a:ext cx="116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11" imgW="1168200" imgH="406080" progId="Equation.DSMT4">
                  <p:embed/>
                </p:oleObj>
              </mc:Choice>
              <mc:Fallback>
                <p:oleObj name="Equation" r:id="rId11" imgW="1168200" imgH="4060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60071" y="5567477"/>
                        <a:ext cx="1168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971210"/>
              </p:ext>
            </p:extLst>
          </p:nvPr>
        </p:nvGraphicFramePr>
        <p:xfrm>
          <a:off x="5106861" y="5237094"/>
          <a:ext cx="400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13" imgW="4000320" imgH="380880" progId="Equation.DSMT4">
                  <p:embed/>
                </p:oleObj>
              </mc:Choice>
              <mc:Fallback>
                <p:oleObj name="Equation" r:id="rId13" imgW="4000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06861" y="5237094"/>
                        <a:ext cx="4000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22448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BE8EC8-C414-4591-97BC-043821BFDF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to Half Wave Coaxial Cavity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574C37A-AA4E-41C5-A773-7F8770073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36997"/>
              </p:ext>
            </p:extLst>
          </p:nvPr>
        </p:nvGraphicFramePr>
        <p:xfrm>
          <a:off x="2369947" y="1235964"/>
          <a:ext cx="5854700" cy="476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5854680" imgH="4584600" progId="Equation.DSMT4">
                  <p:embed/>
                </p:oleObj>
              </mc:Choice>
              <mc:Fallback>
                <p:oleObj name="Equation" r:id="rId3" imgW="5854680" imgH="458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9947" y="1235964"/>
                        <a:ext cx="5854700" cy="476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0C7D24C-7EE0-4F1A-BD1A-EF5BE26D1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081748"/>
              </p:ext>
            </p:extLst>
          </p:nvPr>
        </p:nvGraphicFramePr>
        <p:xfrm>
          <a:off x="95504" y="3049905"/>
          <a:ext cx="965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5" imgW="965160" imgH="672840" progId="Equation.DSMT4">
                  <p:embed/>
                </p:oleObj>
              </mc:Choice>
              <mc:Fallback>
                <p:oleObj name="Equation" r:id="rId5" imgW="9651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504" y="3049905"/>
                        <a:ext cx="9652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93266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to Half Wave Coaxial Cavity</a:t>
            </a:r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00000000-0008-0000-0000-000003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5321525"/>
              </p:ext>
            </p:extLst>
          </p:nvPr>
        </p:nvGraphicFramePr>
        <p:xfrm>
          <a:off x="337625" y="1107470"/>
          <a:ext cx="3826412" cy="2286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8" name="Chart 7">
            <a:extLst>
              <a:ext uri="{FF2B5EF4-FFF2-40B4-BE49-F238E27FC236}">
                <a16:creationId xmlns:a16="http://schemas.microsoft.com/office/drawing/2014/main" id="{00000000-0008-0000-0000-000003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7957822"/>
              </p:ext>
            </p:extLst>
          </p:nvPr>
        </p:nvGraphicFramePr>
        <p:xfrm>
          <a:off x="4846319" y="1107470"/>
          <a:ext cx="3875649" cy="228284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302788"/>
              </p:ext>
            </p:extLst>
          </p:nvPr>
        </p:nvGraphicFramePr>
        <p:xfrm>
          <a:off x="1815026" y="870193"/>
          <a:ext cx="158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5" imgW="1587240" imgH="317160" progId="Equation.DSMT4">
                  <p:embed/>
                </p:oleObj>
              </mc:Choice>
              <mc:Fallback>
                <p:oleObj name="Equation" r:id="rId5" imgW="1587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5026" y="870193"/>
                        <a:ext cx="1587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86123"/>
              </p:ext>
            </p:extLst>
          </p:nvPr>
        </p:nvGraphicFramePr>
        <p:xfrm>
          <a:off x="6279174" y="870193"/>
          <a:ext cx="158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7" imgW="1587240" imgH="317160" progId="Equation.DSMT4">
                  <p:embed/>
                </p:oleObj>
              </mc:Choice>
              <mc:Fallback>
                <p:oleObj name="Equation" r:id="rId7" imgW="1587240" imgH="3171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79174" y="870193"/>
                        <a:ext cx="1587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59600" y="3460886"/>
            <a:ext cx="3762368" cy="263665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3108" y="3443633"/>
            <a:ext cx="3786987" cy="2653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1163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to Half Wave Coaxial Cavity</a:t>
            </a:r>
          </a:p>
        </p:txBody>
      </p:sp>
      <p:graphicFrame>
        <p:nvGraphicFramePr>
          <p:cNvPr id="3" name="Chart 2">
            <a:extLst>
              <a:ext uri="{FF2B5EF4-FFF2-40B4-BE49-F238E27FC236}">
                <a16:creationId xmlns:a16="http://schemas.microsoft.com/office/drawing/2014/main" id="{00000000-0008-0000-0000-000002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02383754"/>
              </p:ext>
            </p:extLst>
          </p:nvPr>
        </p:nvGraphicFramePr>
        <p:xfrm>
          <a:off x="196948" y="3052688"/>
          <a:ext cx="4304714" cy="27783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00000000-0008-0000-0000-000006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3947991"/>
              </p:ext>
            </p:extLst>
          </p:nvPr>
        </p:nvGraphicFramePr>
        <p:xfrm>
          <a:off x="4536831" y="3130060"/>
          <a:ext cx="4466492" cy="27783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345417"/>
              </p:ext>
            </p:extLst>
          </p:nvPr>
        </p:nvGraphicFramePr>
        <p:xfrm>
          <a:off x="273145" y="1525319"/>
          <a:ext cx="5181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5" imgW="5181480" imgH="1130040" progId="Equation.DSMT4">
                  <p:embed/>
                </p:oleObj>
              </mc:Choice>
              <mc:Fallback>
                <p:oleObj name="Equation" r:id="rId5" imgW="5181480" imgH="1130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145" y="1525319"/>
                        <a:ext cx="51816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76707"/>
              </p:ext>
            </p:extLst>
          </p:nvPr>
        </p:nvGraphicFramePr>
        <p:xfrm>
          <a:off x="7833947" y="1269571"/>
          <a:ext cx="6985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7" imgW="698400" imgH="1409400" progId="Equation.DSMT4">
                  <p:embed/>
                </p:oleObj>
              </mc:Choice>
              <mc:Fallback>
                <p:oleObj name="Equation" r:id="rId7" imgW="698400" imgH="1409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33947" y="1269571"/>
                        <a:ext cx="6985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16587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eld Dependence of Surface Resistanc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923571"/>
            <a:ext cx="4348193" cy="281857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555300"/>
              </p:ext>
            </p:extLst>
          </p:nvPr>
        </p:nvGraphicFramePr>
        <p:xfrm>
          <a:off x="3597275" y="3768725"/>
          <a:ext cx="55499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4" imgW="5549760" imgH="2323800" progId="Equation.DSMT4">
                  <p:embed/>
                </p:oleObj>
              </mc:Choice>
              <mc:Fallback>
                <p:oleObj name="Equation" r:id="rId4" imgW="554976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97275" y="3768725"/>
                        <a:ext cx="5549900" cy="232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261F89E9-7033-4CAB-A9DD-CABC34C27DE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2944" y="946898"/>
            <a:ext cx="3925576" cy="2771916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FC87339-C380-4D33-924B-1B605AD29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375418"/>
              </p:ext>
            </p:extLst>
          </p:nvPr>
        </p:nvGraphicFramePr>
        <p:xfrm>
          <a:off x="343454" y="3870582"/>
          <a:ext cx="1079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7" imgW="1079280" imgH="1168200" progId="Equation.DSMT4">
                  <p:embed/>
                </p:oleObj>
              </mc:Choice>
              <mc:Fallback>
                <p:oleObj name="Equation" r:id="rId7" imgW="1079280" imgH="1168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3454" y="3870582"/>
                        <a:ext cx="10795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20347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-going Work and Pl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fluence of low temperature baking on </a:t>
            </a:r>
            <a:r>
              <a:rPr lang="en-US" i="1" dirty="0">
                <a:latin typeface="Symbol" panose="05050102010706020507" pitchFamily="18" charset="2"/>
              </a:rPr>
              <a:t>A(w), D/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dirty="0">
                <a:latin typeface="Symbol" panose="05050102010706020507" pitchFamily="18" charset="2"/>
              </a:rPr>
              <a:t>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s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H)</a:t>
            </a:r>
            <a:endParaRPr lang="en-US" dirty="0">
              <a:cs typeface="Times New Roman" panose="02020603050405020304" pitchFamily="18" charset="0"/>
            </a:endParaRPr>
          </a:p>
          <a:p>
            <a:pPr lvl="1"/>
            <a:r>
              <a:rPr lang="en-US" dirty="0">
                <a:cs typeface="Times New Roman" panose="02020603050405020304" pitchFamily="18" charset="0"/>
              </a:rPr>
              <a:t>No baking, 6 hours, 6+6 hours, 6+6+12 hours, 6+6+12+24 hours</a:t>
            </a:r>
          </a:p>
          <a:p>
            <a:pPr lvl="1"/>
            <a:endParaRPr lang="en-US" dirty="0">
              <a:cs typeface="Times New Roman" panose="02020603050405020304" pitchFamily="18" charset="0"/>
            </a:endParaRPr>
          </a:p>
          <a:p>
            <a:r>
              <a:rPr lang="en-US" dirty="0">
                <a:cs typeface="Times New Roman" panose="02020603050405020304" pitchFamily="18" charset="0"/>
              </a:rPr>
              <a:t>Next: </a:t>
            </a:r>
          </a:p>
          <a:p>
            <a:pPr lvl="1"/>
            <a:r>
              <a:rPr lang="en-US" dirty="0">
                <a:cs typeface="Times New Roman" panose="02020603050405020304" pitchFamily="18" charset="0"/>
              </a:rPr>
              <a:t>same thing with N infusion</a:t>
            </a:r>
          </a:p>
          <a:p>
            <a:pPr lvl="1"/>
            <a:r>
              <a:rPr lang="en-US" dirty="0">
                <a:cs typeface="Times New Roman" panose="02020603050405020304" pitchFamily="18" charset="0"/>
              </a:rPr>
              <a:t>Trapping of magnetic field</a:t>
            </a:r>
          </a:p>
          <a:p>
            <a:pPr lvl="1"/>
            <a:r>
              <a:rPr lang="en-US" dirty="0">
                <a:cs typeface="Times New Roman" panose="02020603050405020304" pitchFamily="18" charset="0"/>
              </a:rPr>
              <a:t>…..</a:t>
            </a:r>
          </a:p>
          <a:p>
            <a:endParaRPr lang="en-US" dirty="0">
              <a:cs typeface="Times New Roman" panose="02020603050405020304" pitchFamily="18" charset="0"/>
            </a:endParaRPr>
          </a:p>
          <a:p>
            <a:r>
              <a:rPr lang="en-US" dirty="0">
                <a:cs typeface="Times New Roman" panose="02020603050405020304" pitchFamily="18" charset="0"/>
              </a:rPr>
              <a:t>Now building 2 new almost identical HW cavities</a:t>
            </a:r>
          </a:p>
          <a:p>
            <a:pPr lvl="1"/>
            <a:r>
              <a:rPr lang="en-US" dirty="0">
                <a:cs typeface="Times New Roman" panose="02020603050405020304" pitchFamily="18" charset="0"/>
              </a:rPr>
              <a:t>OD slightly bigger for ease of assembly</a:t>
            </a:r>
          </a:p>
          <a:p>
            <a:pPr lvl="1"/>
            <a:r>
              <a:rPr lang="en-US" dirty="0">
                <a:cs typeface="Times New Roman" panose="02020603050405020304" pitchFamily="18" charset="0"/>
              </a:rPr>
              <a:t>Entirely made of Nb to be able to go to high temperature</a:t>
            </a:r>
          </a:p>
          <a:p>
            <a:pPr lvl="2"/>
            <a:r>
              <a:rPr lang="en-US" dirty="0">
                <a:cs typeface="Times New Roman" panose="02020603050405020304" pitchFamily="18" charset="0"/>
              </a:rPr>
              <a:t>Nb</a:t>
            </a:r>
            <a:r>
              <a:rPr lang="en-US" baseline="-25000" dirty="0">
                <a:cs typeface="Times New Roman" panose="02020603050405020304" pitchFamily="18" charset="0"/>
              </a:rPr>
              <a:t>3</a:t>
            </a:r>
            <a:r>
              <a:rPr lang="en-US" dirty="0">
                <a:cs typeface="Times New Roman" panose="02020603050405020304" pitchFamily="18" charset="0"/>
              </a:rPr>
              <a:t>Sn coating</a:t>
            </a:r>
          </a:p>
          <a:p>
            <a:pPr lvl="2"/>
            <a:r>
              <a:rPr lang="en-US" dirty="0">
                <a:cs typeface="Times New Roman" panose="02020603050405020304" pitchFamily="18" charset="0"/>
              </a:rPr>
              <a:t>High temperature heat treatment</a:t>
            </a:r>
          </a:p>
        </p:txBody>
      </p:sp>
    </p:spTree>
    <p:extLst>
      <p:ext uri="{BB962C8B-B14F-4D97-AF65-F5344CB8AC3E}">
        <p14:creationId xmlns:p14="http://schemas.microsoft.com/office/powerpoint/2010/main" val="26566509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Our goal is not necessarily to achieve the highest fields and lowest surface resistance</a:t>
            </a:r>
          </a:p>
          <a:p>
            <a:endParaRPr lang="en-US" sz="2000" dirty="0"/>
          </a:p>
          <a:p>
            <a:r>
              <a:rPr lang="en-US" sz="2000" dirty="0"/>
              <a:t>It is to get a better understanding of the physics of the mechanisms limiting the performance in the frequency range of interest for accelerators</a:t>
            </a:r>
          </a:p>
          <a:p>
            <a:endParaRPr lang="en-US" sz="2000" dirty="0"/>
          </a:p>
          <a:p>
            <a:r>
              <a:rPr lang="en-US" sz="2000" dirty="0"/>
              <a:t>The research consists of experimental and theoretical parts to address the unresolved issues of the surface resistance of superconductors at high </a:t>
            </a:r>
            <a:r>
              <a:rPr lang="en-US" sz="2000" dirty="0" err="1"/>
              <a:t>rf</a:t>
            </a:r>
            <a:r>
              <a:rPr lang="en-US" sz="2000" dirty="0"/>
              <a:t> field, and in particular how the surface composition and structure can be modified and tuned in order to reduce surface resistance.</a:t>
            </a:r>
          </a:p>
          <a:p>
            <a:endParaRPr lang="en-US" sz="2000" dirty="0"/>
          </a:p>
          <a:p>
            <a:r>
              <a:rPr lang="en-US" sz="2000" dirty="0"/>
              <a:t>One of the most effective ways to understand a physical process is to analyze its frequency dependence</a:t>
            </a:r>
          </a:p>
          <a:p>
            <a:endParaRPr lang="en-US" sz="2000" dirty="0"/>
          </a:p>
          <a:p>
            <a:r>
              <a:rPr lang="en-US" sz="2000" dirty="0"/>
              <a:t>It is very much work in progres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7718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26936"/>
          </a:xfrm>
        </p:spPr>
        <p:txBody>
          <a:bodyPr/>
          <a:lstStyle/>
          <a:p>
            <a:r>
              <a:rPr lang="en-US" dirty="0"/>
              <a:t>Research Tool – Half Wave Coaxial Cavit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47842" y="1197698"/>
            <a:ext cx="8827345" cy="4823274"/>
          </a:xfrm>
        </p:spPr>
        <p:txBody>
          <a:bodyPr/>
          <a:lstStyle/>
          <a:p>
            <a:r>
              <a:rPr lang="en-US" sz="2000" dirty="0"/>
              <a:t>Cavity designed to provide range of frequency particular interest of accelerators: 325, 650, 975, 1300 MHz.</a:t>
            </a:r>
          </a:p>
          <a:p>
            <a:endParaRPr lang="en-US" sz="2000" dirty="0"/>
          </a:p>
          <a:p>
            <a:r>
              <a:rPr lang="en-US" sz="2000" dirty="0"/>
              <a:t>Field distribution almost identical in all TEM modes</a:t>
            </a:r>
          </a:p>
          <a:p>
            <a:pPr lvl="1"/>
            <a:r>
              <a:rPr lang="en-US" sz="1600" dirty="0"/>
              <a:t>The same surface will be exposed to the highest fields at all frequencies</a:t>
            </a:r>
          </a:p>
          <a:p>
            <a:pPr lvl="1"/>
            <a:endParaRPr lang="en-US" sz="1600" dirty="0"/>
          </a:p>
          <a:p>
            <a:r>
              <a:rPr lang="en-US" sz="2000" dirty="0"/>
              <a:t>TEM modes should be sufficiently separated by other TM and TE modes.</a:t>
            </a:r>
          </a:p>
          <a:p>
            <a:endParaRPr lang="en-US" sz="2000" dirty="0"/>
          </a:p>
          <a:p>
            <a:r>
              <a:rPr lang="en-US" sz="2000" dirty="0"/>
              <a:t>Should be able to achieve high </a:t>
            </a:r>
            <a:r>
              <a:rPr lang="en-US" sz="2000" dirty="0" err="1"/>
              <a:t>rf</a:t>
            </a:r>
            <a:r>
              <a:rPr lang="en-US" sz="2000" dirty="0"/>
              <a:t> surface field.</a:t>
            </a:r>
          </a:p>
          <a:p>
            <a:endParaRPr lang="en-US" sz="2000" dirty="0"/>
          </a:p>
          <a:p>
            <a:r>
              <a:rPr lang="en-US" sz="2000" dirty="0"/>
              <a:t>Should be free of multipacting.</a:t>
            </a:r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360351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earch Tool – Half Wave Coaxial Cavit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74320" y="1811985"/>
            <a:ext cx="8370277" cy="1571295"/>
          </a:xfrm>
        </p:spPr>
        <p:txBody>
          <a:bodyPr/>
          <a:lstStyle/>
          <a:p>
            <a:r>
              <a:rPr lang="en-US" sz="2000" dirty="0"/>
              <a:t>Lowest power dissipation for a given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/>
              <a:t> </a:t>
            </a:r>
            <a:r>
              <a:rPr lang="en-US" sz="2000" dirty="0"/>
              <a:t>on center conductor</a:t>
            </a:r>
          </a:p>
          <a:p>
            <a:pPr lvl="1"/>
            <a:r>
              <a:rPr lang="en-US" sz="1600" dirty="0"/>
              <a:t>Smallest</a:t>
            </a:r>
            <a:r>
              <a:rPr lang="en-US" sz="1600" i="1" dirty="0">
                <a:latin typeface="Times New Roman" panose="02020603050405020304" pitchFamily="18" charset="0"/>
              </a:rPr>
              <a:t> a </a:t>
            </a:r>
            <a:r>
              <a:rPr lang="en-US" sz="1600" dirty="0"/>
              <a:t>possible,  but big enough to be able to provide sufficient cooling</a:t>
            </a:r>
          </a:p>
          <a:p>
            <a:pPr lvl="1"/>
            <a:r>
              <a:rPr lang="en-US" sz="1600" i="1" dirty="0">
                <a:latin typeface="Times New Roman" panose="02020603050405020304" pitchFamily="18" charset="0"/>
              </a:rPr>
              <a:t>b/L=0.25,  </a:t>
            </a:r>
            <a:r>
              <a:rPr lang="en-US" sz="1600" dirty="0"/>
              <a:t>shallow minimum, tweak to separate TE and TM modes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5086140" y="3088911"/>
          <a:ext cx="3387782" cy="279171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9253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19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05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10191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Mode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f (MHz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G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(Ohm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0191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TEM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DD9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325.4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DD9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59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DD9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191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TEM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DD9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650.8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DD9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19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DD9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191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TE11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869.6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191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TEM3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DD9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976.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DD9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79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DD9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0191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TE11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034.9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0191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TE113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265.4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0191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TEM4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DD9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301.3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DD9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239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EDD9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0191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TE21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470.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734716" y="4019831"/>
            <a:ext cx="3503930" cy="1860799"/>
            <a:chOff x="783953" y="2677244"/>
            <a:chExt cx="3503930" cy="1860799"/>
          </a:xfrm>
        </p:grpSpPr>
        <p:pic>
          <p:nvPicPr>
            <p:cNvPr id="12" name="Picture 11"/>
            <p:cNvPicPr/>
            <p:nvPr/>
          </p:nvPicPr>
          <p:blipFill rotWithShape="1">
            <a:blip r:embed="rId3"/>
            <a:srcRect l="20432" t="14223" r="20610" b="38074"/>
            <a:stretch/>
          </p:blipFill>
          <p:spPr bwMode="auto">
            <a:xfrm>
              <a:off x="783953" y="2677244"/>
              <a:ext cx="3503930" cy="1594485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 xmlns=""/>
              </a:ext>
            </a:extLst>
          </p:spPr>
        </p:pic>
        <p:cxnSp>
          <p:nvCxnSpPr>
            <p:cNvPr id="14" name="Straight Arrow Connector 13"/>
            <p:cNvCxnSpPr/>
            <p:nvPr/>
          </p:nvCxnSpPr>
          <p:spPr bwMode="auto">
            <a:xfrm>
              <a:off x="2036081" y="3453493"/>
              <a:ext cx="73467" cy="230933"/>
            </a:xfrm>
            <a:prstGeom prst="straightConnector1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>
              <a:off x="2413911" y="2928646"/>
              <a:ext cx="293867" cy="1081185"/>
            </a:xfrm>
            <a:prstGeom prst="straightConnector1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19" name="Straight Arrow Connector 18"/>
            <p:cNvCxnSpPr/>
            <p:nvPr/>
          </p:nvCxnSpPr>
          <p:spPr bwMode="auto">
            <a:xfrm flipV="1">
              <a:off x="1553300" y="3915358"/>
              <a:ext cx="2329949" cy="41987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2535918" y="3268114"/>
              <a:ext cx="113364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2b=202 mm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711212" y="3700366"/>
              <a:ext cx="103425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2a=40 mm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282985" y="4230266"/>
              <a:ext cx="103425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L=459 mm</a:t>
              </a: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088917"/>
              </p:ext>
            </p:extLst>
          </p:nvPr>
        </p:nvGraphicFramePr>
        <p:xfrm>
          <a:off x="2174875" y="1046163"/>
          <a:ext cx="3505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3504960" imgH="647640" progId="Equation.DSMT4">
                  <p:embed/>
                </p:oleObj>
              </mc:Choice>
              <mc:Fallback>
                <p:oleObj name="Equation" r:id="rId4" imgW="35049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4875" y="1046163"/>
                        <a:ext cx="35052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399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Fields of TEM Mod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606" b="1211"/>
          <a:stretch/>
        </p:blipFill>
        <p:spPr>
          <a:xfrm>
            <a:off x="122926" y="2401577"/>
            <a:ext cx="4297716" cy="23784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396" b="1676"/>
          <a:stretch/>
        </p:blipFill>
        <p:spPr>
          <a:xfrm>
            <a:off x="4632092" y="2232118"/>
            <a:ext cx="4323308" cy="235283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63860" y="960704"/>
            <a:ext cx="27722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face Electric Fiel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11149" y="960703"/>
            <a:ext cx="27722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face Magnetic Field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92369" y="1793631"/>
            <a:ext cx="15474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25 MHz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00847" y="1796830"/>
            <a:ext cx="15474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50 MHz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76799" y="1792142"/>
            <a:ext cx="15474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25 MHz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216726" y="1793631"/>
            <a:ext cx="15474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50 MHz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44769" y="4926347"/>
            <a:ext cx="15474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975 MHz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600847" y="4944939"/>
            <a:ext cx="15474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300 MHz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949817" y="4942448"/>
            <a:ext cx="15474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975 MHz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298787" y="4942449"/>
            <a:ext cx="15474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300 MHz</a:t>
            </a:r>
          </a:p>
        </p:txBody>
      </p:sp>
    </p:spTree>
    <p:extLst>
      <p:ext uri="{BB962C8B-B14F-4D97-AF65-F5344CB8AC3E}">
        <p14:creationId xmlns:p14="http://schemas.microsoft.com/office/powerpoint/2010/main" val="26872165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Multipacting Levels – Half-Wave Coaxial Cavity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3" r="1254"/>
          <a:stretch/>
        </p:blipFill>
        <p:spPr bwMode="auto">
          <a:xfrm>
            <a:off x="319017" y="2719390"/>
            <a:ext cx="5614306" cy="343328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4"/>
          <p:cNvPicPr/>
          <p:nvPr/>
        </p:nvPicPr>
        <p:blipFill rotWithShape="1">
          <a:blip r:embed="rId3"/>
          <a:srcRect l="35559" t="19114" r="25540" b="29651"/>
          <a:stretch/>
        </p:blipFill>
        <p:spPr bwMode="auto">
          <a:xfrm>
            <a:off x="88900" y="932496"/>
            <a:ext cx="2311400" cy="166433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Picture 5"/>
          <p:cNvPicPr/>
          <p:nvPr/>
        </p:nvPicPr>
        <p:blipFill rotWithShape="1">
          <a:blip r:embed="rId4"/>
          <a:srcRect l="35704" t="18847" r="26124" b="29656"/>
          <a:stretch/>
        </p:blipFill>
        <p:spPr bwMode="auto">
          <a:xfrm>
            <a:off x="2321688" y="875271"/>
            <a:ext cx="2268220" cy="16732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Picture 6"/>
          <p:cNvPicPr/>
          <p:nvPr/>
        </p:nvPicPr>
        <p:blipFill rotWithShape="1">
          <a:blip r:embed="rId5"/>
          <a:srcRect l="35282" t="18847" r="25805" b="30205"/>
          <a:stretch/>
        </p:blipFill>
        <p:spPr bwMode="auto">
          <a:xfrm>
            <a:off x="4551808" y="914799"/>
            <a:ext cx="2311400" cy="165481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Picture 7"/>
          <p:cNvPicPr/>
          <p:nvPr/>
        </p:nvPicPr>
        <p:blipFill rotWithShape="1">
          <a:blip r:embed="rId6"/>
          <a:srcRect l="35558" t="18848" r="26121" b="29923"/>
          <a:stretch/>
        </p:blipFill>
        <p:spPr bwMode="auto">
          <a:xfrm>
            <a:off x="6786562" y="914799"/>
            <a:ext cx="2276475" cy="166433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5825436" y="2781298"/>
            <a:ext cx="3237601" cy="3309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sz="2000" b="0" kern="0" dirty="0"/>
              <a:t>Multipacting levels at the end plate in the cavity</a:t>
            </a:r>
          </a:p>
          <a:p>
            <a:r>
              <a:rPr lang="en-US" sz="2000" b="0" kern="0" dirty="0"/>
              <a:t>Higher multipacting levels at higher frequency</a:t>
            </a:r>
          </a:p>
          <a:p>
            <a:r>
              <a:rPr lang="en-US" sz="2000" b="0" kern="0" dirty="0">
                <a:cs typeface="Times New Roman" panose="02020603050405020304" pitchFamily="18" charset="0"/>
              </a:rPr>
              <a:t>Multipacting was  processed gradually with increasing frequenc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06F687A-C5C5-41E5-9A97-E779C1E69746}"/>
              </a:ext>
            </a:extLst>
          </p:cNvPr>
          <p:cNvSpPr txBox="1"/>
          <p:nvPr/>
        </p:nvSpPr>
        <p:spPr>
          <a:xfrm>
            <a:off x="528945" y="2346279"/>
            <a:ext cx="15474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25 MHz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8BBB3B-5166-44BB-95CE-BB83E0959F32}"/>
              </a:ext>
            </a:extLst>
          </p:cNvPr>
          <p:cNvSpPr txBox="1"/>
          <p:nvPr/>
        </p:nvSpPr>
        <p:spPr>
          <a:xfrm>
            <a:off x="2819866" y="2372188"/>
            <a:ext cx="15474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50 MHz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124233-496A-4CDE-ADCD-80DEBFB43F54}"/>
              </a:ext>
            </a:extLst>
          </p:cNvPr>
          <p:cNvSpPr txBox="1"/>
          <p:nvPr/>
        </p:nvSpPr>
        <p:spPr>
          <a:xfrm>
            <a:off x="4915207" y="2364231"/>
            <a:ext cx="15474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975 MHz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A60D214-E70C-4763-8B74-B6D5F726D60B}"/>
              </a:ext>
            </a:extLst>
          </p:cNvPr>
          <p:cNvSpPr txBox="1"/>
          <p:nvPr/>
        </p:nvSpPr>
        <p:spPr>
          <a:xfrm>
            <a:off x="7232201" y="2359220"/>
            <a:ext cx="15474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300 MHz</a:t>
            </a:r>
          </a:p>
        </p:txBody>
      </p:sp>
    </p:spTree>
    <p:extLst>
      <p:ext uri="{BB962C8B-B14F-4D97-AF65-F5344CB8AC3E}">
        <p14:creationId xmlns:p14="http://schemas.microsoft.com/office/powerpoint/2010/main" val="27828033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brication Sequenc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561" b="24127"/>
          <a:stretch/>
        </p:blipFill>
        <p:spPr>
          <a:xfrm>
            <a:off x="95119" y="915978"/>
            <a:ext cx="4202561" cy="157248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598" b="23488"/>
          <a:stretch/>
        </p:blipFill>
        <p:spPr>
          <a:xfrm>
            <a:off x="4828899" y="890792"/>
            <a:ext cx="4188492" cy="15863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632" b="22975"/>
          <a:stretch/>
        </p:blipFill>
        <p:spPr>
          <a:xfrm>
            <a:off x="95119" y="2531767"/>
            <a:ext cx="4202561" cy="163888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" t="24364" r="839" b="23180"/>
          <a:stretch/>
        </p:blipFill>
        <p:spPr>
          <a:xfrm>
            <a:off x="4828899" y="2531767"/>
            <a:ext cx="4188492" cy="168693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205" b="20000"/>
          <a:stretch/>
        </p:blipFill>
        <p:spPr>
          <a:xfrm>
            <a:off x="4828898" y="4318780"/>
            <a:ext cx="4118153" cy="186845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1" t="33471" r="5692" b="24201"/>
          <a:stretch/>
        </p:blipFill>
        <p:spPr>
          <a:xfrm>
            <a:off x="95119" y="4469794"/>
            <a:ext cx="4202561" cy="1491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33806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earch Tool – Half Wave Coaxial Cavity</a:t>
            </a:r>
          </a:p>
        </p:txBody>
      </p:sp>
      <p:pic>
        <p:nvPicPr>
          <p:cNvPr id="9" name="Picture 8" descr="C:\Users\delayen\Dropbox\HW-Coax\Pictures\16-03-08-HW in Clean Room\DSC01199 - Copy.JP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30"/>
          <a:stretch/>
        </p:blipFill>
        <p:spPr bwMode="auto">
          <a:xfrm>
            <a:off x="6615732" y="1655015"/>
            <a:ext cx="2221499" cy="444020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860"/>
          <a:stretch/>
        </p:blipFill>
        <p:spPr bwMode="auto">
          <a:xfrm>
            <a:off x="3198651" y="942400"/>
            <a:ext cx="2983279" cy="196435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616423" y="3370854"/>
            <a:ext cx="25655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0" dirty="0"/>
              <a:t>Fabricated cavity with many ports for diagnostics capabilit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695122" y="4429968"/>
            <a:ext cx="27693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0"/>
              <a:t>Cavity ready </a:t>
            </a:r>
            <a:r>
              <a:rPr lang="en-US" b="0" dirty="0"/>
              <a:t>for cold test</a:t>
            </a:r>
          </a:p>
        </p:txBody>
      </p:sp>
      <p:sp>
        <p:nvSpPr>
          <p:cNvPr id="6" name="Left Arrow 5"/>
          <p:cNvSpPr/>
          <p:nvPr/>
        </p:nvSpPr>
        <p:spPr bwMode="auto">
          <a:xfrm>
            <a:off x="3226188" y="4473639"/>
            <a:ext cx="388326" cy="220437"/>
          </a:xfrm>
          <a:prstGeom prst="leftArrow">
            <a:avLst>
              <a:gd name="adj1" fmla="val 50000"/>
              <a:gd name="adj2" fmla="val 76312"/>
            </a:avLst>
          </a:prstGeom>
          <a:solidFill>
            <a:schemeClr val="accent1">
              <a:lumMod val="75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eft Arrow 15"/>
          <p:cNvSpPr/>
          <p:nvPr/>
        </p:nvSpPr>
        <p:spPr bwMode="auto">
          <a:xfrm rot="10800000">
            <a:off x="6076099" y="5329333"/>
            <a:ext cx="388326" cy="220437"/>
          </a:xfrm>
          <a:prstGeom prst="leftArrow">
            <a:avLst>
              <a:gd name="adj1" fmla="val 50000"/>
              <a:gd name="adj2" fmla="val 76312"/>
            </a:avLst>
          </a:prstGeom>
          <a:solidFill>
            <a:schemeClr val="accent1">
              <a:lumMod val="75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910" y="2082019"/>
            <a:ext cx="2972460" cy="396328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090345" y="5263400"/>
            <a:ext cx="19100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0" dirty="0"/>
              <a:t>Clean room assembl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4537979" y="3045050"/>
            <a:ext cx="432045" cy="243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70681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3637" y="1575498"/>
            <a:ext cx="5756725" cy="4582261"/>
          </a:xfrm>
          <a:prstGeom prst="rect">
            <a:avLst/>
          </a:prstGeom>
        </p:spPr>
      </p:pic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Field Frequency Dependenc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855742" y="984738"/>
            <a:ext cx="24266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 low-T baking</a:t>
            </a:r>
          </a:p>
        </p:txBody>
      </p:sp>
    </p:spTree>
    <p:extLst>
      <p:ext uri="{BB962C8B-B14F-4D97-AF65-F5344CB8AC3E}">
        <p14:creationId xmlns:p14="http://schemas.microsoft.com/office/powerpoint/2010/main" val="114424849"/>
      </p:ext>
    </p:extLst>
  </p:cSld>
  <p:clrMapOvr>
    <a:masterClrMapping/>
  </p:clrMapOvr>
</p:sld>
</file>

<file path=ppt/theme/theme1.xml><?xml version="1.0" encoding="utf-8"?>
<a:theme xmlns:a="http://schemas.openxmlformats.org/drawingml/2006/main" name="ODU-CAS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2" id="{E8D080F1-52DA-4309-BFCA-7A729E000167}" vid="{C427A948-71E4-4838-A625-DCFF330E2223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DU-CAS</Template>
  <TotalTime>1712</TotalTime>
  <Words>609</Words>
  <Application>Microsoft Office PowerPoint</Application>
  <PresentationFormat>On-screen Show (4:3)</PresentationFormat>
  <Paragraphs>136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Symbol</vt:lpstr>
      <vt:lpstr>Times New Roman</vt:lpstr>
      <vt:lpstr>ODU-CAS</vt:lpstr>
      <vt:lpstr>Equation</vt:lpstr>
      <vt:lpstr>MathType 6.0 Equation</vt:lpstr>
      <vt:lpstr>Half-Wave Coaxial Test Cavities at ODU Results and Plans  Work supported by NSF Grant PHY-1416051</vt:lpstr>
      <vt:lpstr>Introduction</vt:lpstr>
      <vt:lpstr>Research Tool – Half Wave Coaxial Cavity</vt:lpstr>
      <vt:lpstr>Research Tool – Half Wave Coaxial Cavity</vt:lpstr>
      <vt:lpstr>Surface Fields of TEM Modes</vt:lpstr>
      <vt:lpstr>Multipacting Levels – Half-Wave Coaxial Cavity</vt:lpstr>
      <vt:lpstr>Fabrication Sequence</vt:lpstr>
      <vt:lpstr>Research Tool – Half Wave Coaxial Cavity</vt:lpstr>
      <vt:lpstr>Low Field Frequency Dependence</vt:lpstr>
      <vt:lpstr>Low Field Frequency Dependence</vt:lpstr>
      <vt:lpstr>Field Dependence of Surface Resistance</vt:lpstr>
      <vt:lpstr>Extracting Real Rs(H) from Q(Hp)</vt:lpstr>
      <vt:lpstr>Extracting Real Rs(H) from Q(Hp)</vt:lpstr>
      <vt:lpstr>Application to Half Wave Coaxial Cavity</vt:lpstr>
      <vt:lpstr>Application to Half Wave Coaxial Cavity</vt:lpstr>
      <vt:lpstr>Application to Half Wave Coaxial Cavity</vt:lpstr>
      <vt:lpstr>Field Dependence of Surface Resistance</vt:lpstr>
      <vt:lpstr>On-going Work and Plans</vt:lpstr>
    </vt:vector>
  </TitlesOfParts>
  <Company>Jefferson 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axial Test Cavities at ODU Results and Plans</dc:title>
  <dc:creator>Jean Delayen</dc:creator>
  <cp:lastModifiedBy>Jean</cp:lastModifiedBy>
  <cp:revision>69</cp:revision>
  <cp:lastPrinted>2002-07-12T17:50:26Z</cp:lastPrinted>
  <dcterms:created xsi:type="dcterms:W3CDTF">2018-06-12T12:52:32Z</dcterms:created>
  <dcterms:modified xsi:type="dcterms:W3CDTF">2018-06-25T01:27:29Z</dcterms:modified>
</cp:coreProperties>
</file>